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7" r:id="rId3"/>
    <p:sldId id="280" r:id="rId4"/>
    <p:sldId id="279" r:id="rId5"/>
    <p:sldId id="276" r:id="rId6"/>
    <p:sldId id="267" r:id="rId7"/>
    <p:sldId id="268" r:id="rId8"/>
    <p:sldId id="269" r:id="rId9"/>
    <p:sldId id="270" r:id="rId10"/>
    <p:sldId id="271" r:id="rId11"/>
    <p:sldId id="273" r:id="rId12"/>
    <p:sldId id="283" r:id="rId13"/>
    <p:sldId id="282" r:id="rId14"/>
    <p:sldId id="281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FF"/>
    <a:srgbClr val="47818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2" autoAdjust="0"/>
    <p:restoredTop sz="94665" autoAdjust="0"/>
  </p:normalViewPr>
  <p:slideViewPr>
    <p:cSldViewPr snapToGrid="0">
      <p:cViewPr>
        <p:scale>
          <a:sx n="38" d="100"/>
          <a:sy n="38" d="100"/>
        </p:scale>
        <p:origin x="3336" y="12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3E80EF2-045C-4BE0-BA90-E08DEFFE5FD5}" type="doc">
      <dgm:prSet loTypeId="urn:microsoft.com/office/officeart/2005/8/layout/orgChart1" loCatId="hierarchy" qsTypeId="urn:microsoft.com/office/officeart/2005/8/quickstyle/simple3" qsCatId="simple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3F310B1B-9CF9-4CE1-A274-A4680A1F6028}">
      <dgm:prSet custT="1"/>
      <dgm:spPr>
        <a:solidFill>
          <a:schemeClr val="tx1">
            <a:lumMod val="50000"/>
            <a:lumOff val="50000"/>
          </a:schemeClr>
        </a:solidFill>
      </dgm:spPr>
      <dgm:t>
        <a:bodyPr/>
        <a:lstStyle/>
        <a:p>
          <a:r>
            <a:rPr lang="en-GB" sz="2400" u="sng" dirty="0">
              <a:solidFill>
                <a:srgbClr val="FFFF00"/>
              </a:solidFill>
            </a:rPr>
            <a:t>Nicotina</a:t>
          </a:r>
          <a:r>
            <a:rPr lang="en-GB" sz="2400" dirty="0">
              <a:solidFill>
                <a:srgbClr val="FFFF00"/>
              </a:solidFill>
            </a:rPr>
            <a:t> spp. Chemical constituents</a:t>
          </a:r>
        </a:p>
      </dgm:t>
    </dgm:pt>
    <dgm:pt modelId="{00BB2623-15C2-4886-AC2F-A6D557150CB3}" type="parTrans" cxnId="{E99A8B67-51A3-456D-AC55-25C04D313466}">
      <dgm:prSet/>
      <dgm:spPr/>
      <dgm:t>
        <a:bodyPr/>
        <a:lstStyle/>
        <a:p>
          <a:endParaRPr lang="en-GB"/>
        </a:p>
      </dgm:t>
    </dgm:pt>
    <dgm:pt modelId="{C91198F4-A833-4B41-BEA8-BF6A6E9675B6}" type="sibTrans" cxnId="{E99A8B67-51A3-456D-AC55-25C04D313466}">
      <dgm:prSet/>
      <dgm:spPr/>
      <dgm:t>
        <a:bodyPr/>
        <a:lstStyle/>
        <a:p>
          <a:endParaRPr lang="en-GB"/>
        </a:p>
      </dgm:t>
    </dgm:pt>
    <dgm:pt modelId="{E66DFBDB-09DD-480E-978F-DCC256FAED8E}">
      <dgm:prSet custT="1"/>
      <dgm:spPr>
        <a:solidFill>
          <a:schemeClr val="accent6">
            <a:lumMod val="60000"/>
            <a:lumOff val="40000"/>
          </a:schemeClr>
        </a:solidFill>
        <a:ln>
          <a:solidFill>
            <a:schemeClr val="accent6">
              <a:lumMod val="60000"/>
              <a:lumOff val="40000"/>
            </a:schemeClr>
          </a:solidFill>
        </a:ln>
      </dgm:spPr>
      <dgm:t>
        <a:bodyPr/>
        <a:lstStyle/>
        <a:p>
          <a:r>
            <a:rPr lang="en-US" sz="2400" dirty="0"/>
            <a:t>Pyridine-pyrrolidine</a:t>
          </a:r>
          <a:endParaRPr lang="en-GB" sz="2400" dirty="0"/>
        </a:p>
      </dgm:t>
    </dgm:pt>
    <dgm:pt modelId="{FDBA46FA-BBAA-46AF-9336-DE938FB66A38}" type="parTrans" cxnId="{63BDCF81-61C9-4F53-B02E-6B2440B0256F}">
      <dgm:prSet/>
      <dgm:spPr/>
      <dgm:t>
        <a:bodyPr/>
        <a:lstStyle/>
        <a:p>
          <a:endParaRPr lang="en-GB" sz="2400"/>
        </a:p>
      </dgm:t>
    </dgm:pt>
    <dgm:pt modelId="{D70C6A4C-8D5B-4514-8578-87BFD502ED8B}" type="sibTrans" cxnId="{63BDCF81-61C9-4F53-B02E-6B2440B0256F}">
      <dgm:prSet/>
      <dgm:spPr/>
      <dgm:t>
        <a:bodyPr/>
        <a:lstStyle/>
        <a:p>
          <a:endParaRPr lang="en-GB"/>
        </a:p>
      </dgm:t>
    </dgm:pt>
    <dgm:pt modelId="{6F903C1E-EB51-4FA8-B89D-89AF9E1E9687}">
      <dgm:prSet custT="1"/>
      <dgm:spPr/>
      <dgm:t>
        <a:bodyPr/>
        <a:lstStyle/>
        <a:p>
          <a:r>
            <a:rPr lang="en-US" sz="2400" dirty="0"/>
            <a:t>Pyridine – </a:t>
          </a:r>
          <a:r>
            <a:rPr lang="en-US" sz="2400" dirty="0" err="1"/>
            <a:t>piperdine</a:t>
          </a:r>
          <a:r>
            <a:rPr lang="en-US" sz="2400" dirty="0"/>
            <a:t> </a:t>
          </a:r>
          <a:endParaRPr lang="en-GB" sz="2400" dirty="0"/>
        </a:p>
      </dgm:t>
    </dgm:pt>
    <dgm:pt modelId="{69F8F3AF-E5F6-4E34-A18C-E466BFC55679}" type="parTrans" cxnId="{B8242C10-E94B-4BF6-B564-57793DC0F785}">
      <dgm:prSet/>
      <dgm:spPr/>
      <dgm:t>
        <a:bodyPr/>
        <a:lstStyle/>
        <a:p>
          <a:endParaRPr lang="en-GB" sz="2400"/>
        </a:p>
      </dgm:t>
    </dgm:pt>
    <dgm:pt modelId="{C92A98EE-A134-4309-880D-01479C8D4D82}" type="sibTrans" cxnId="{B8242C10-E94B-4BF6-B564-57793DC0F785}">
      <dgm:prSet/>
      <dgm:spPr/>
      <dgm:t>
        <a:bodyPr/>
        <a:lstStyle/>
        <a:p>
          <a:endParaRPr lang="en-GB"/>
        </a:p>
      </dgm:t>
    </dgm:pt>
    <dgm:pt modelId="{C7B92B54-B726-4A62-A526-A4D191781088}">
      <dgm:prSet custT="1"/>
      <dgm:spPr>
        <a:solidFill>
          <a:srgbClr val="FF66FF"/>
        </a:solidFill>
      </dgm:spPr>
      <dgm:t>
        <a:bodyPr/>
        <a:lstStyle/>
        <a:p>
          <a:r>
            <a:rPr lang="en-US" sz="2400" dirty="0"/>
            <a:t>Other constituent </a:t>
          </a:r>
          <a:endParaRPr lang="en-GB" sz="2400" dirty="0"/>
        </a:p>
      </dgm:t>
    </dgm:pt>
    <dgm:pt modelId="{23506B73-2A08-4078-AD8D-3DD5173D7E6E}" type="parTrans" cxnId="{1AD68215-C8A5-49F8-B026-2504009BB2D7}">
      <dgm:prSet/>
      <dgm:spPr/>
      <dgm:t>
        <a:bodyPr/>
        <a:lstStyle/>
        <a:p>
          <a:endParaRPr lang="en-GB" sz="2400"/>
        </a:p>
      </dgm:t>
    </dgm:pt>
    <dgm:pt modelId="{751BC19F-8EF0-4668-8991-C1940C98A4D7}" type="sibTrans" cxnId="{1AD68215-C8A5-49F8-B026-2504009BB2D7}">
      <dgm:prSet/>
      <dgm:spPr/>
      <dgm:t>
        <a:bodyPr/>
        <a:lstStyle/>
        <a:p>
          <a:endParaRPr lang="en-GB"/>
        </a:p>
      </dgm:t>
    </dgm:pt>
    <dgm:pt modelId="{99496261-8667-4C1D-9F07-0BFEDC07F7E5}">
      <dgm:prSet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pPr algn="l"/>
          <a:r>
            <a:rPr lang="en-US" sz="2400" dirty="0"/>
            <a:t>Nicotine </a:t>
          </a:r>
          <a:endParaRPr lang="en-GB" sz="2400" dirty="0"/>
        </a:p>
      </dgm:t>
    </dgm:pt>
    <dgm:pt modelId="{D45BF657-2B16-4F45-ACE3-FF1BCEC323B8}" type="parTrans" cxnId="{4E0B4399-98B2-401D-9A57-54FFD45B6A83}">
      <dgm:prSet/>
      <dgm:spPr/>
      <dgm:t>
        <a:bodyPr/>
        <a:lstStyle/>
        <a:p>
          <a:endParaRPr lang="en-GB" sz="2400"/>
        </a:p>
      </dgm:t>
    </dgm:pt>
    <dgm:pt modelId="{2A640027-4668-4F23-B268-42083252A9E4}" type="sibTrans" cxnId="{4E0B4399-98B2-401D-9A57-54FFD45B6A83}">
      <dgm:prSet/>
      <dgm:spPr/>
      <dgm:t>
        <a:bodyPr/>
        <a:lstStyle/>
        <a:p>
          <a:endParaRPr lang="en-GB"/>
        </a:p>
      </dgm:t>
    </dgm:pt>
    <dgm:pt modelId="{AC5E4B8D-1CC4-475E-9D86-75A60C43599C}">
      <dgm:prSet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pPr algn="l"/>
          <a:r>
            <a:rPr lang="en-US" sz="2400" dirty="0" err="1"/>
            <a:t>Nornicotine</a:t>
          </a:r>
          <a:endParaRPr lang="en-GB" sz="2400" dirty="0"/>
        </a:p>
      </dgm:t>
    </dgm:pt>
    <dgm:pt modelId="{C2D545AB-6684-44D0-BC54-8D5307D7ADE3}" type="parTrans" cxnId="{DE1E2610-CF99-4B99-8597-B2E1B7231A9C}">
      <dgm:prSet/>
      <dgm:spPr/>
      <dgm:t>
        <a:bodyPr/>
        <a:lstStyle/>
        <a:p>
          <a:endParaRPr lang="en-GB" sz="2400"/>
        </a:p>
      </dgm:t>
    </dgm:pt>
    <dgm:pt modelId="{CB780605-6721-45B8-ACF3-C61B431BCFED}" type="sibTrans" cxnId="{DE1E2610-CF99-4B99-8597-B2E1B7231A9C}">
      <dgm:prSet/>
      <dgm:spPr/>
      <dgm:t>
        <a:bodyPr/>
        <a:lstStyle/>
        <a:p>
          <a:endParaRPr lang="en-GB"/>
        </a:p>
      </dgm:t>
    </dgm:pt>
    <dgm:pt modelId="{8B6B17AE-E0DF-480C-B0A5-262FC767EB51}">
      <dgm:prSet custT="1"/>
      <dgm:spPr/>
      <dgm:t>
        <a:bodyPr/>
        <a:lstStyle/>
        <a:p>
          <a:pPr algn="l"/>
          <a:r>
            <a:rPr lang="en-US" sz="2400" dirty="0" err="1"/>
            <a:t>Anabasine</a:t>
          </a:r>
          <a:endParaRPr lang="en-GB" sz="2400" dirty="0"/>
        </a:p>
      </dgm:t>
    </dgm:pt>
    <dgm:pt modelId="{DC594366-6CDA-48B7-8AED-C196BDD165CF}" type="parTrans" cxnId="{4C50544D-A5E9-4804-A830-2E4D119F1677}">
      <dgm:prSet/>
      <dgm:spPr/>
      <dgm:t>
        <a:bodyPr/>
        <a:lstStyle/>
        <a:p>
          <a:endParaRPr lang="en-GB" sz="2400"/>
        </a:p>
      </dgm:t>
    </dgm:pt>
    <dgm:pt modelId="{1EB038ED-4BAD-4101-89D3-265D719C2949}" type="sibTrans" cxnId="{4C50544D-A5E9-4804-A830-2E4D119F1677}">
      <dgm:prSet/>
      <dgm:spPr/>
      <dgm:t>
        <a:bodyPr/>
        <a:lstStyle/>
        <a:p>
          <a:endParaRPr lang="en-GB"/>
        </a:p>
      </dgm:t>
    </dgm:pt>
    <dgm:pt modelId="{D96DE90C-76D0-48B0-81EE-98C58DF4FD5D}">
      <dgm:prSet custT="1"/>
      <dgm:spPr>
        <a:solidFill>
          <a:srgbClr val="FF66FF"/>
        </a:solidFill>
      </dgm:spPr>
      <dgm:t>
        <a:bodyPr/>
        <a:lstStyle/>
        <a:p>
          <a:r>
            <a:rPr lang="en-US" sz="2400" dirty="0"/>
            <a:t>Ex: Proteins, organic acid, carbohydrates </a:t>
          </a:r>
          <a:endParaRPr lang="en-GB" sz="2400" dirty="0"/>
        </a:p>
      </dgm:t>
    </dgm:pt>
    <dgm:pt modelId="{1BCE651D-F4F2-4EF4-8328-160F1ED92A24}" type="parTrans" cxnId="{20A7D954-C391-4D28-9D3A-7732FE8A3F98}">
      <dgm:prSet/>
      <dgm:spPr/>
      <dgm:t>
        <a:bodyPr/>
        <a:lstStyle/>
        <a:p>
          <a:endParaRPr lang="en-GB" sz="2400"/>
        </a:p>
      </dgm:t>
    </dgm:pt>
    <dgm:pt modelId="{C90088EA-EB91-47F1-B178-05AF337C7028}" type="sibTrans" cxnId="{20A7D954-C391-4D28-9D3A-7732FE8A3F98}">
      <dgm:prSet/>
      <dgm:spPr/>
      <dgm:t>
        <a:bodyPr/>
        <a:lstStyle/>
        <a:p>
          <a:endParaRPr lang="en-GB"/>
        </a:p>
      </dgm:t>
    </dgm:pt>
    <dgm:pt modelId="{660E0347-4CC7-489C-97F8-6D2ED7FEC786}" type="pres">
      <dgm:prSet presAssocID="{E3E80EF2-045C-4BE0-BA90-E08DEFFE5FD5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B6F9C9D1-5C24-4B1B-9053-28EF6DA45297}" type="pres">
      <dgm:prSet presAssocID="{3F310B1B-9CF9-4CE1-A274-A4680A1F6028}" presName="hierRoot1" presStyleCnt="0">
        <dgm:presLayoutVars>
          <dgm:hierBranch val="init"/>
        </dgm:presLayoutVars>
      </dgm:prSet>
      <dgm:spPr/>
    </dgm:pt>
    <dgm:pt modelId="{A4CFC655-53BB-449F-9223-BDA50F18737C}" type="pres">
      <dgm:prSet presAssocID="{3F310B1B-9CF9-4CE1-A274-A4680A1F6028}" presName="rootComposite1" presStyleCnt="0"/>
      <dgm:spPr/>
    </dgm:pt>
    <dgm:pt modelId="{C5B83F80-EE6F-44BE-8714-961B43349893}" type="pres">
      <dgm:prSet presAssocID="{3F310B1B-9CF9-4CE1-A274-A4680A1F6028}" presName="rootText1" presStyleLbl="node0" presStyleIdx="0" presStyleCnt="1">
        <dgm:presLayoutVars>
          <dgm:chPref val="3"/>
        </dgm:presLayoutVars>
      </dgm:prSet>
      <dgm:spPr/>
    </dgm:pt>
    <dgm:pt modelId="{6598E23E-11F1-4D5B-9A8D-58A8CD9523AF}" type="pres">
      <dgm:prSet presAssocID="{3F310B1B-9CF9-4CE1-A274-A4680A1F6028}" presName="rootConnector1" presStyleLbl="node1" presStyleIdx="0" presStyleCnt="0"/>
      <dgm:spPr/>
    </dgm:pt>
    <dgm:pt modelId="{D88886DD-8263-48A2-80AE-D8A505FAC8FE}" type="pres">
      <dgm:prSet presAssocID="{3F310B1B-9CF9-4CE1-A274-A4680A1F6028}" presName="hierChild2" presStyleCnt="0"/>
      <dgm:spPr/>
    </dgm:pt>
    <dgm:pt modelId="{B2F96EA1-B2D3-44B9-89CC-CE9CE396D749}" type="pres">
      <dgm:prSet presAssocID="{FDBA46FA-BBAA-46AF-9336-DE938FB66A38}" presName="Name37" presStyleLbl="parChTrans1D2" presStyleIdx="0" presStyleCnt="3"/>
      <dgm:spPr/>
    </dgm:pt>
    <dgm:pt modelId="{EC566F3D-07F9-4660-A28C-018FC23E956F}" type="pres">
      <dgm:prSet presAssocID="{E66DFBDB-09DD-480E-978F-DCC256FAED8E}" presName="hierRoot2" presStyleCnt="0">
        <dgm:presLayoutVars>
          <dgm:hierBranch val="init"/>
        </dgm:presLayoutVars>
      </dgm:prSet>
      <dgm:spPr/>
    </dgm:pt>
    <dgm:pt modelId="{2E4DA5AC-3432-4353-B850-704F467BD82A}" type="pres">
      <dgm:prSet presAssocID="{E66DFBDB-09DD-480E-978F-DCC256FAED8E}" presName="rootComposite" presStyleCnt="0"/>
      <dgm:spPr/>
    </dgm:pt>
    <dgm:pt modelId="{452F166B-5721-4172-ACC4-B9A598D1B9AD}" type="pres">
      <dgm:prSet presAssocID="{E66DFBDB-09DD-480E-978F-DCC256FAED8E}" presName="rootText" presStyleLbl="node2" presStyleIdx="0" presStyleCnt="3">
        <dgm:presLayoutVars>
          <dgm:chPref val="3"/>
        </dgm:presLayoutVars>
      </dgm:prSet>
      <dgm:spPr/>
    </dgm:pt>
    <dgm:pt modelId="{D87D08EE-457C-4124-A49E-2197699D0AAC}" type="pres">
      <dgm:prSet presAssocID="{E66DFBDB-09DD-480E-978F-DCC256FAED8E}" presName="rootConnector" presStyleLbl="node2" presStyleIdx="0" presStyleCnt="3"/>
      <dgm:spPr/>
    </dgm:pt>
    <dgm:pt modelId="{391A9AB5-5AA2-48CF-91D4-88E31086A3C0}" type="pres">
      <dgm:prSet presAssocID="{E66DFBDB-09DD-480E-978F-DCC256FAED8E}" presName="hierChild4" presStyleCnt="0"/>
      <dgm:spPr/>
    </dgm:pt>
    <dgm:pt modelId="{2EFC1824-F2B1-4998-8E23-FA4421F13FE6}" type="pres">
      <dgm:prSet presAssocID="{D45BF657-2B16-4F45-ACE3-FF1BCEC323B8}" presName="Name37" presStyleLbl="parChTrans1D3" presStyleIdx="0" presStyleCnt="4"/>
      <dgm:spPr/>
    </dgm:pt>
    <dgm:pt modelId="{E803860F-C392-4A8F-9883-2BDD4E10CE76}" type="pres">
      <dgm:prSet presAssocID="{99496261-8667-4C1D-9F07-0BFEDC07F7E5}" presName="hierRoot2" presStyleCnt="0">
        <dgm:presLayoutVars>
          <dgm:hierBranch val="init"/>
        </dgm:presLayoutVars>
      </dgm:prSet>
      <dgm:spPr/>
    </dgm:pt>
    <dgm:pt modelId="{A575B8C7-3527-4613-A5BF-AFD7448F0857}" type="pres">
      <dgm:prSet presAssocID="{99496261-8667-4C1D-9F07-0BFEDC07F7E5}" presName="rootComposite" presStyleCnt="0"/>
      <dgm:spPr/>
    </dgm:pt>
    <dgm:pt modelId="{A2D6CED9-8E83-4F78-9B45-A78C319C2F65}" type="pres">
      <dgm:prSet presAssocID="{99496261-8667-4C1D-9F07-0BFEDC07F7E5}" presName="rootText" presStyleLbl="node3" presStyleIdx="0" presStyleCnt="4">
        <dgm:presLayoutVars>
          <dgm:chPref val="3"/>
        </dgm:presLayoutVars>
      </dgm:prSet>
      <dgm:spPr/>
    </dgm:pt>
    <dgm:pt modelId="{18DBF904-1F23-4717-95D9-1DAF7A7E2369}" type="pres">
      <dgm:prSet presAssocID="{99496261-8667-4C1D-9F07-0BFEDC07F7E5}" presName="rootConnector" presStyleLbl="node3" presStyleIdx="0" presStyleCnt="4"/>
      <dgm:spPr/>
    </dgm:pt>
    <dgm:pt modelId="{F5CD2F91-2D58-44CD-BEBA-7B43DD6E2346}" type="pres">
      <dgm:prSet presAssocID="{99496261-8667-4C1D-9F07-0BFEDC07F7E5}" presName="hierChild4" presStyleCnt="0"/>
      <dgm:spPr/>
    </dgm:pt>
    <dgm:pt modelId="{B5E1DBE1-2188-4CA4-B014-22B7020C52F9}" type="pres">
      <dgm:prSet presAssocID="{99496261-8667-4C1D-9F07-0BFEDC07F7E5}" presName="hierChild5" presStyleCnt="0"/>
      <dgm:spPr/>
    </dgm:pt>
    <dgm:pt modelId="{4121EF94-6CEE-4636-9E49-B0D1020617AA}" type="pres">
      <dgm:prSet presAssocID="{C2D545AB-6684-44D0-BC54-8D5307D7ADE3}" presName="Name37" presStyleLbl="parChTrans1D3" presStyleIdx="1" presStyleCnt="4"/>
      <dgm:spPr/>
    </dgm:pt>
    <dgm:pt modelId="{5343939E-E14D-4567-9515-3A7E3741FB65}" type="pres">
      <dgm:prSet presAssocID="{AC5E4B8D-1CC4-475E-9D86-75A60C43599C}" presName="hierRoot2" presStyleCnt="0">
        <dgm:presLayoutVars>
          <dgm:hierBranch val="init"/>
        </dgm:presLayoutVars>
      </dgm:prSet>
      <dgm:spPr/>
    </dgm:pt>
    <dgm:pt modelId="{1DFC3E94-775F-4E1A-AD87-669C3CEDCE0D}" type="pres">
      <dgm:prSet presAssocID="{AC5E4B8D-1CC4-475E-9D86-75A60C43599C}" presName="rootComposite" presStyleCnt="0"/>
      <dgm:spPr/>
    </dgm:pt>
    <dgm:pt modelId="{B977851F-1AA4-41F3-96A1-E5B2B1018C18}" type="pres">
      <dgm:prSet presAssocID="{AC5E4B8D-1CC4-475E-9D86-75A60C43599C}" presName="rootText" presStyleLbl="node3" presStyleIdx="1" presStyleCnt="4">
        <dgm:presLayoutVars>
          <dgm:chPref val="3"/>
        </dgm:presLayoutVars>
      </dgm:prSet>
      <dgm:spPr/>
    </dgm:pt>
    <dgm:pt modelId="{B21F92C9-BF6F-41CB-8F00-9C963EB840A5}" type="pres">
      <dgm:prSet presAssocID="{AC5E4B8D-1CC4-475E-9D86-75A60C43599C}" presName="rootConnector" presStyleLbl="node3" presStyleIdx="1" presStyleCnt="4"/>
      <dgm:spPr/>
    </dgm:pt>
    <dgm:pt modelId="{E99CC13E-56CB-4BCF-AE60-A3EA2B14A4E4}" type="pres">
      <dgm:prSet presAssocID="{AC5E4B8D-1CC4-475E-9D86-75A60C43599C}" presName="hierChild4" presStyleCnt="0"/>
      <dgm:spPr/>
    </dgm:pt>
    <dgm:pt modelId="{03A15A31-BD0E-44E0-A36C-6A24837C6465}" type="pres">
      <dgm:prSet presAssocID="{AC5E4B8D-1CC4-475E-9D86-75A60C43599C}" presName="hierChild5" presStyleCnt="0"/>
      <dgm:spPr/>
    </dgm:pt>
    <dgm:pt modelId="{50E5485A-671B-4641-B469-1E44FF18ADFA}" type="pres">
      <dgm:prSet presAssocID="{E66DFBDB-09DD-480E-978F-DCC256FAED8E}" presName="hierChild5" presStyleCnt="0"/>
      <dgm:spPr/>
    </dgm:pt>
    <dgm:pt modelId="{BE4503D6-27F2-46A3-882B-B0E0ECD3AE53}" type="pres">
      <dgm:prSet presAssocID="{69F8F3AF-E5F6-4E34-A18C-E466BFC55679}" presName="Name37" presStyleLbl="parChTrans1D2" presStyleIdx="1" presStyleCnt="3"/>
      <dgm:spPr/>
    </dgm:pt>
    <dgm:pt modelId="{2FCFA4DA-94AC-4D1E-9BEA-FF885914C762}" type="pres">
      <dgm:prSet presAssocID="{6F903C1E-EB51-4FA8-B89D-89AF9E1E9687}" presName="hierRoot2" presStyleCnt="0">
        <dgm:presLayoutVars>
          <dgm:hierBranch val="init"/>
        </dgm:presLayoutVars>
      </dgm:prSet>
      <dgm:spPr/>
    </dgm:pt>
    <dgm:pt modelId="{AF3AB47F-11B4-4A1B-81B0-8EE710A7EB80}" type="pres">
      <dgm:prSet presAssocID="{6F903C1E-EB51-4FA8-B89D-89AF9E1E9687}" presName="rootComposite" presStyleCnt="0"/>
      <dgm:spPr/>
    </dgm:pt>
    <dgm:pt modelId="{2C8DBFC1-00EB-4F01-B73C-E5A7567C651A}" type="pres">
      <dgm:prSet presAssocID="{6F903C1E-EB51-4FA8-B89D-89AF9E1E9687}" presName="rootText" presStyleLbl="node2" presStyleIdx="1" presStyleCnt="3">
        <dgm:presLayoutVars>
          <dgm:chPref val="3"/>
        </dgm:presLayoutVars>
      </dgm:prSet>
      <dgm:spPr/>
    </dgm:pt>
    <dgm:pt modelId="{EEC6BDB4-2DDF-4F83-B4CA-40EE9C98B22B}" type="pres">
      <dgm:prSet presAssocID="{6F903C1E-EB51-4FA8-B89D-89AF9E1E9687}" presName="rootConnector" presStyleLbl="node2" presStyleIdx="1" presStyleCnt="3"/>
      <dgm:spPr/>
    </dgm:pt>
    <dgm:pt modelId="{C7E410C3-7754-4745-8B2B-129E27279505}" type="pres">
      <dgm:prSet presAssocID="{6F903C1E-EB51-4FA8-B89D-89AF9E1E9687}" presName="hierChild4" presStyleCnt="0"/>
      <dgm:spPr/>
    </dgm:pt>
    <dgm:pt modelId="{226599BA-E125-4862-8208-5C94FECDC042}" type="pres">
      <dgm:prSet presAssocID="{DC594366-6CDA-48B7-8AED-C196BDD165CF}" presName="Name37" presStyleLbl="parChTrans1D3" presStyleIdx="2" presStyleCnt="4"/>
      <dgm:spPr/>
    </dgm:pt>
    <dgm:pt modelId="{D2A36C97-920B-40F2-B08C-51F018155027}" type="pres">
      <dgm:prSet presAssocID="{8B6B17AE-E0DF-480C-B0A5-262FC767EB51}" presName="hierRoot2" presStyleCnt="0">
        <dgm:presLayoutVars>
          <dgm:hierBranch val="init"/>
        </dgm:presLayoutVars>
      </dgm:prSet>
      <dgm:spPr/>
    </dgm:pt>
    <dgm:pt modelId="{823B9895-B048-4FED-94A7-E00D057FB785}" type="pres">
      <dgm:prSet presAssocID="{8B6B17AE-E0DF-480C-B0A5-262FC767EB51}" presName="rootComposite" presStyleCnt="0"/>
      <dgm:spPr/>
    </dgm:pt>
    <dgm:pt modelId="{822D3D5D-3D0A-451C-9E54-6FEF7B0BD082}" type="pres">
      <dgm:prSet presAssocID="{8B6B17AE-E0DF-480C-B0A5-262FC767EB51}" presName="rootText" presStyleLbl="node3" presStyleIdx="2" presStyleCnt="4">
        <dgm:presLayoutVars>
          <dgm:chPref val="3"/>
        </dgm:presLayoutVars>
      </dgm:prSet>
      <dgm:spPr/>
    </dgm:pt>
    <dgm:pt modelId="{8EF9F7B1-0FFE-42FC-BB9F-73DAE172277A}" type="pres">
      <dgm:prSet presAssocID="{8B6B17AE-E0DF-480C-B0A5-262FC767EB51}" presName="rootConnector" presStyleLbl="node3" presStyleIdx="2" presStyleCnt="4"/>
      <dgm:spPr/>
    </dgm:pt>
    <dgm:pt modelId="{CAFA622B-2D41-4A95-AF0B-044FA2FA73E4}" type="pres">
      <dgm:prSet presAssocID="{8B6B17AE-E0DF-480C-B0A5-262FC767EB51}" presName="hierChild4" presStyleCnt="0"/>
      <dgm:spPr/>
    </dgm:pt>
    <dgm:pt modelId="{03ECB633-6F43-4B7C-BAE0-CAF9DE0CC600}" type="pres">
      <dgm:prSet presAssocID="{8B6B17AE-E0DF-480C-B0A5-262FC767EB51}" presName="hierChild5" presStyleCnt="0"/>
      <dgm:spPr/>
    </dgm:pt>
    <dgm:pt modelId="{C2575417-3087-4330-86D5-8E31B3B626F4}" type="pres">
      <dgm:prSet presAssocID="{6F903C1E-EB51-4FA8-B89D-89AF9E1E9687}" presName="hierChild5" presStyleCnt="0"/>
      <dgm:spPr/>
    </dgm:pt>
    <dgm:pt modelId="{F19B99A4-5955-4F85-A033-2CC47CEA6B2F}" type="pres">
      <dgm:prSet presAssocID="{23506B73-2A08-4078-AD8D-3DD5173D7E6E}" presName="Name37" presStyleLbl="parChTrans1D2" presStyleIdx="2" presStyleCnt="3"/>
      <dgm:spPr/>
    </dgm:pt>
    <dgm:pt modelId="{E745F1B4-7367-40E0-92E3-181B248A7E74}" type="pres">
      <dgm:prSet presAssocID="{C7B92B54-B726-4A62-A526-A4D191781088}" presName="hierRoot2" presStyleCnt="0">
        <dgm:presLayoutVars>
          <dgm:hierBranch val="init"/>
        </dgm:presLayoutVars>
      </dgm:prSet>
      <dgm:spPr/>
    </dgm:pt>
    <dgm:pt modelId="{A2914D4F-1018-4B9B-8AFF-FD049CC2A4CA}" type="pres">
      <dgm:prSet presAssocID="{C7B92B54-B726-4A62-A526-A4D191781088}" presName="rootComposite" presStyleCnt="0"/>
      <dgm:spPr/>
    </dgm:pt>
    <dgm:pt modelId="{7986CE5F-D2FC-4D8E-A76C-40B76A389EB3}" type="pres">
      <dgm:prSet presAssocID="{C7B92B54-B726-4A62-A526-A4D191781088}" presName="rootText" presStyleLbl="node2" presStyleIdx="2" presStyleCnt="3">
        <dgm:presLayoutVars>
          <dgm:chPref val="3"/>
        </dgm:presLayoutVars>
      </dgm:prSet>
      <dgm:spPr/>
    </dgm:pt>
    <dgm:pt modelId="{5784E664-A055-4D81-8233-3511B4EADDC5}" type="pres">
      <dgm:prSet presAssocID="{C7B92B54-B726-4A62-A526-A4D191781088}" presName="rootConnector" presStyleLbl="node2" presStyleIdx="2" presStyleCnt="3"/>
      <dgm:spPr/>
    </dgm:pt>
    <dgm:pt modelId="{166ECC3B-9079-4579-B2CB-EA8D56250416}" type="pres">
      <dgm:prSet presAssocID="{C7B92B54-B726-4A62-A526-A4D191781088}" presName="hierChild4" presStyleCnt="0"/>
      <dgm:spPr/>
    </dgm:pt>
    <dgm:pt modelId="{AC19BB09-0ED2-441A-ABE6-361BFC9ECF45}" type="pres">
      <dgm:prSet presAssocID="{1BCE651D-F4F2-4EF4-8328-160F1ED92A24}" presName="Name37" presStyleLbl="parChTrans1D3" presStyleIdx="3" presStyleCnt="4"/>
      <dgm:spPr/>
    </dgm:pt>
    <dgm:pt modelId="{98A96F2E-57CB-48E1-A9D8-C4B1D26CF4CE}" type="pres">
      <dgm:prSet presAssocID="{D96DE90C-76D0-48B0-81EE-98C58DF4FD5D}" presName="hierRoot2" presStyleCnt="0">
        <dgm:presLayoutVars>
          <dgm:hierBranch val="init"/>
        </dgm:presLayoutVars>
      </dgm:prSet>
      <dgm:spPr/>
    </dgm:pt>
    <dgm:pt modelId="{B104CCA1-098F-4B22-BFEE-56269CAC995B}" type="pres">
      <dgm:prSet presAssocID="{D96DE90C-76D0-48B0-81EE-98C58DF4FD5D}" presName="rootComposite" presStyleCnt="0"/>
      <dgm:spPr/>
    </dgm:pt>
    <dgm:pt modelId="{ACA320BF-935F-4627-8917-0757C611B5A4}" type="pres">
      <dgm:prSet presAssocID="{D96DE90C-76D0-48B0-81EE-98C58DF4FD5D}" presName="rootText" presStyleLbl="node3" presStyleIdx="3" presStyleCnt="4">
        <dgm:presLayoutVars>
          <dgm:chPref val="3"/>
        </dgm:presLayoutVars>
      </dgm:prSet>
      <dgm:spPr/>
    </dgm:pt>
    <dgm:pt modelId="{1FBD37F5-EC6D-422E-877E-8B0BFDD5ABEF}" type="pres">
      <dgm:prSet presAssocID="{D96DE90C-76D0-48B0-81EE-98C58DF4FD5D}" presName="rootConnector" presStyleLbl="node3" presStyleIdx="3" presStyleCnt="4"/>
      <dgm:spPr/>
    </dgm:pt>
    <dgm:pt modelId="{66899982-9CBF-45FE-9AC7-4CEAB4AC2469}" type="pres">
      <dgm:prSet presAssocID="{D96DE90C-76D0-48B0-81EE-98C58DF4FD5D}" presName="hierChild4" presStyleCnt="0"/>
      <dgm:spPr/>
    </dgm:pt>
    <dgm:pt modelId="{43998447-BCC5-4E30-AA7F-A5E1C8148471}" type="pres">
      <dgm:prSet presAssocID="{D96DE90C-76D0-48B0-81EE-98C58DF4FD5D}" presName="hierChild5" presStyleCnt="0"/>
      <dgm:spPr/>
    </dgm:pt>
    <dgm:pt modelId="{70C12E97-8E90-49D5-9CB9-1A4A25F10E3E}" type="pres">
      <dgm:prSet presAssocID="{C7B92B54-B726-4A62-A526-A4D191781088}" presName="hierChild5" presStyleCnt="0"/>
      <dgm:spPr/>
    </dgm:pt>
    <dgm:pt modelId="{B969EFEE-8D72-40D4-AD1E-A00383D9E631}" type="pres">
      <dgm:prSet presAssocID="{3F310B1B-9CF9-4CE1-A274-A4680A1F6028}" presName="hierChild3" presStyleCnt="0"/>
      <dgm:spPr/>
    </dgm:pt>
  </dgm:ptLst>
  <dgm:cxnLst>
    <dgm:cxn modelId="{EC7E480B-046C-4C5E-8FAD-1FCFAB7F5270}" type="presOf" srcId="{8B6B17AE-E0DF-480C-B0A5-262FC767EB51}" destId="{8EF9F7B1-0FFE-42FC-BB9F-73DAE172277A}" srcOrd="1" destOrd="0" presId="urn:microsoft.com/office/officeart/2005/8/layout/orgChart1"/>
    <dgm:cxn modelId="{DE1E2610-CF99-4B99-8597-B2E1B7231A9C}" srcId="{E66DFBDB-09DD-480E-978F-DCC256FAED8E}" destId="{AC5E4B8D-1CC4-475E-9D86-75A60C43599C}" srcOrd="1" destOrd="0" parTransId="{C2D545AB-6684-44D0-BC54-8D5307D7ADE3}" sibTransId="{CB780605-6721-45B8-ACF3-C61B431BCFED}"/>
    <dgm:cxn modelId="{B8242C10-E94B-4BF6-B564-57793DC0F785}" srcId="{3F310B1B-9CF9-4CE1-A274-A4680A1F6028}" destId="{6F903C1E-EB51-4FA8-B89D-89AF9E1E9687}" srcOrd="1" destOrd="0" parTransId="{69F8F3AF-E5F6-4E34-A18C-E466BFC55679}" sibTransId="{C92A98EE-A134-4309-880D-01479C8D4D82}"/>
    <dgm:cxn modelId="{794A6212-E4D2-4E08-95AE-0F2A31C4BF99}" type="presOf" srcId="{99496261-8667-4C1D-9F07-0BFEDC07F7E5}" destId="{18DBF904-1F23-4717-95D9-1DAF7A7E2369}" srcOrd="1" destOrd="0" presId="urn:microsoft.com/office/officeart/2005/8/layout/orgChart1"/>
    <dgm:cxn modelId="{7E154313-57BE-411F-96D8-E78EFFEF3BAB}" type="presOf" srcId="{AC5E4B8D-1CC4-475E-9D86-75A60C43599C}" destId="{B977851F-1AA4-41F3-96A1-E5B2B1018C18}" srcOrd="0" destOrd="0" presId="urn:microsoft.com/office/officeart/2005/8/layout/orgChart1"/>
    <dgm:cxn modelId="{1AD68215-C8A5-49F8-B026-2504009BB2D7}" srcId="{3F310B1B-9CF9-4CE1-A274-A4680A1F6028}" destId="{C7B92B54-B726-4A62-A526-A4D191781088}" srcOrd="2" destOrd="0" parTransId="{23506B73-2A08-4078-AD8D-3DD5173D7E6E}" sibTransId="{751BC19F-8EF0-4668-8991-C1940C98A4D7}"/>
    <dgm:cxn modelId="{485E6316-8435-45F6-8843-EABB8A623246}" type="presOf" srcId="{AC5E4B8D-1CC4-475E-9D86-75A60C43599C}" destId="{B21F92C9-BF6F-41CB-8F00-9C963EB840A5}" srcOrd="1" destOrd="0" presId="urn:microsoft.com/office/officeart/2005/8/layout/orgChart1"/>
    <dgm:cxn modelId="{3315F221-D87A-422E-8BDE-8842C5740FFC}" type="presOf" srcId="{C2D545AB-6684-44D0-BC54-8D5307D7ADE3}" destId="{4121EF94-6CEE-4636-9E49-B0D1020617AA}" srcOrd="0" destOrd="0" presId="urn:microsoft.com/office/officeart/2005/8/layout/orgChart1"/>
    <dgm:cxn modelId="{C5AA0523-DAFF-44DC-8CB6-3DD6C5331DA0}" type="presOf" srcId="{1BCE651D-F4F2-4EF4-8328-160F1ED92A24}" destId="{AC19BB09-0ED2-441A-ABE6-361BFC9ECF45}" srcOrd="0" destOrd="0" presId="urn:microsoft.com/office/officeart/2005/8/layout/orgChart1"/>
    <dgm:cxn modelId="{6A530345-68C6-4AC6-B78D-8A746DC2AC6D}" type="presOf" srcId="{3F310B1B-9CF9-4CE1-A274-A4680A1F6028}" destId="{6598E23E-11F1-4D5B-9A8D-58A8CD9523AF}" srcOrd="1" destOrd="0" presId="urn:microsoft.com/office/officeart/2005/8/layout/orgChart1"/>
    <dgm:cxn modelId="{E99A8B67-51A3-456D-AC55-25C04D313466}" srcId="{E3E80EF2-045C-4BE0-BA90-E08DEFFE5FD5}" destId="{3F310B1B-9CF9-4CE1-A274-A4680A1F6028}" srcOrd="0" destOrd="0" parTransId="{00BB2623-15C2-4886-AC2F-A6D557150CB3}" sibTransId="{C91198F4-A833-4B41-BEA8-BF6A6E9675B6}"/>
    <dgm:cxn modelId="{0D43414B-4EE2-40BD-92C2-18C76E3FC0A9}" type="presOf" srcId="{23506B73-2A08-4078-AD8D-3DD5173D7E6E}" destId="{F19B99A4-5955-4F85-A033-2CC47CEA6B2F}" srcOrd="0" destOrd="0" presId="urn:microsoft.com/office/officeart/2005/8/layout/orgChart1"/>
    <dgm:cxn modelId="{4C50544D-A5E9-4804-A830-2E4D119F1677}" srcId="{6F903C1E-EB51-4FA8-B89D-89AF9E1E9687}" destId="{8B6B17AE-E0DF-480C-B0A5-262FC767EB51}" srcOrd="0" destOrd="0" parTransId="{DC594366-6CDA-48B7-8AED-C196BDD165CF}" sibTransId="{1EB038ED-4BAD-4101-89D3-265D719C2949}"/>
    <dgm:cxn modelId="{20A7D954-C391-4D28-9D3A-7732FE8A3F98}" srcId="{C7B92B54-B726-4A62-A526-A4D191781088}" destId="{D96DE90C-76D0-48B0-81EE-98C58DF4FD5D}" srcOrd="0" destOrd="0" parTransId="{1BCE651D-F4F2-4EF4-8328-160F1ED92A24}" sibTransId="{C90088EA-EB91-47F1-B178-05AF337C7028}"/>
    <dgm:cxn modelId="{8CDD8475-EAA5-414C-ADB8-4F270E823066}" type="presOf" srcId="{69F8F3AF-E5F6-4E34-A18C-E466BFC55679}" destId="{BE4503D6-27F2-46A3-882B-B0E0ECD3AE53}" srcOrd="0" destOrd="0" presId="urn:microsoft.com/office/officeart/2005/8/layout/orgChart1"/>
    <dgm:cxn modelId="{641EA356-E729-4E6C-A237-FBC1EDB7603F}" type="presOf" srcId="{E3E80EF2-045C-4BE0-BA90-E08DEFFE5FD5}" destId="{660E0347-4CC7-489C-97F8-6D2ED7FEC786}" srcOrd="0" destOrd="0" presId="urn:microsoft.com/office/officeart/2005/8/layout/orgChart1"/>
    <dgm:cxn modelId="{51C75657-4384-436B-9565-E3D7A556F1FA}" type="presOf" srcId="{6F903C1E-EB51-4FA8-B89D-89AF9E1E9687}" destId="{2C8DBFC1-00EB-4F01-B73C-E5A7567C651A}" srcOrd="0" destOrd="0" presId="urn:microsoft.com/office/officeart/2005/8/layout/orgChart1"/>
    <dgm:cxn modelId="{63BDCF81-61C9-4F53-B02E-6B2440B0256F}" srcId="{3F310B1B-9CF9-4CE1-A274-A4680A1F6028}" destId="{E66DFBDB-09DD-480E-978F-DCC256FAED8E}" srcOrd="0" destOrd="0" parTransId="{FDBA46FA-BBAA-46AF-9336-DE938FB66A38}" sibTransId="{D70C6A4C-8D5B-4514-8578-87BFD502ED8B}"/>
    <dgm:cxn modelId="{42A6FC88-F327-4DA9-9DA6-83B39252284D}" type="presOf" srcId="{DC594366-6CDA-48B7-8AED-C196BDD165CF}" destId="{226599BA-E125-4862-8208-5C94FECDC042}" srcOrd="0" destOrd="0" presId="urn:microsoft.com/office/officeart/2005/8/layout/orgChart1"/>
    <dgm:cxn modelId="{546E478C-7088-4907-989C-AE56B86B4E0B}" type="presOf" srcId="{E66DFBDB-09DD-480E-978F-DCC256FAED8E}" destId="{452F166B-5721-4172-ACC4-B9A598D1B9AD}" srcOrd="0" destOrd="0" presId="urn:microsoft.com/office/officeart/2005/8/layout/orgChart1"/>
    <dgm:cxn modelId="{74F8CD90-9503-4C97-8A68-DC9F5A5FBDF5}" type="presOf" srcId="{D96DE90C-76D0-48B0-81EE-98C58DF4FD5D}" destId="{ACA320BF-935F-4627-8917-0757C611B5A4}" srcOrd="0" destOrd="0" presId="urn:microsoft.com/office/officeart/2005/8/layout/orgChart1"/>
    <dgm:cxn modelId="{8E227C94-012A-42BB-AEF6-8691BB3B50A3}" type="presOf" srcId="{C7B92B54-B726-4A62-A526-A4D191781088}" destId="{5784E664-A055-4D81-8233-3511B4EADDC5}" srcOrd="1" destOrd="0" presId="urn:microsoft.com/office/officeart/2005/8/layout/orgChart1"/>
    <dgm:cxn modelId="{4770E797-CD21-4EC0-ABB5-C84C235DD711}" type="presOf" srcId="{FDBA46FA-BBAA-46AF-9336-DE938FB66A38}" destId="{B2F96EA1-B2D3-44B9-89CC-CE9CE396D749}" srcOrd="0" destOrd="0" presId="urn:microsoft.com/office/officeart/2005/8/layout/orgChart1"/>
    <dgm:cxn modelId="{4E0B4399-98B2-401D-9A57-54FFD45B6A83}" srcId="{E66DFBDB-09DD-480E-978F-DCC256FAED8E}" destId="{99496261-8667-4C1D-9F07-0BFEDC07F7E5}" srcOrd="0" destOrd="0" parTransId="{D45BF657-2B16-4F45-ACE3-FF1BCEC323B8}" sibTransId="{2A640027-4668-4F23-B268-42083252A9E4}"/>
    <dgm:cxn modelId="{A86CF59D-05F4-4EC0-8353-44CC70713D38}" type="presOf" srcId="{D96DE90C-76D0-48B0-81EE-98C58DF4FD5D}" destId="{1FBD37F5-EC6D-422E-877E-8B0BFDD5ABEF}" srcOrd="1" destOrd="0" presId="urn:microsoft.com/office/officeart/2005/8/layout/orgChart1"/>
    <dgm:cxn modelId="{CA56E8A5-A5D4-44B7-86A1-6F4D7653F3F0}" type="presOf" srcId="{E66DFBDB-09DD-480E-978F-DCC256FAED8E}" destId="{D87D08EE-457C-4124-A49E-2197699D0AAC}" srcOrd="1" destOrd="0" presId="urn:microsoft.com/office/officeart/2005/8/layout/orgChart1"/>
    <dgm:cxn modelId="{E63C5BA9-9311-4381-9ACC-B2CA5FD4306B}" type="presOf" srcId="{99496261-8667-4C1D-9F07-0BFEDC07F7E5}" destId="{A2D6CED9-8E83-4F78-9B45-A78C319C2F65}" srcOrd="0" destOrd="0" presId="urn:microsoft.com/office/officeart/2005/8/layout/orgChart1"/>
    <dgm:cxn modelId="{EDAF2EB7-2976-41EA-86DC-C62613108750}" type="presOf" srcId="{6F903C1E-EB51-4FA8-B89D-89AF9E1E9687}" destId="{EEC6BDB4-2DDF-4F83-B4CA-40EE9C98B22B}" srcOrd="1" destOrd="0" presId="urn:microsoft.com/office/officeart/2005/8/layout/orgChart1"/>
    <dgm:cxn modelId="{E89CA0B7-50BF-4D16-B112-2FDA02D1DF1D}" type="presOf" srcId="{C7B92B54-B726-4A62-A526-A4D191781088}" destId="{7986CE5F-D2FC-4D8E-A76C-40B76A389EB3}" srcOrd="0" destOrd="0" presId="urn:microsoft.com/office/officeart/2005/8/layout/orgChart1"/>
    <dgm:cxn modelId="{EF7424CD-F36F-435F-A8D9-48BF21B360CE}" type="presOf" srcId="{8B6B17AE-E0DF-480C-B0A5-262FC767EB51}" destId="{822D3D5D-3D0A-451C-9E54-6FEF7B0BD082}" srcOrd="0" destOrd="0" presId="urn:microsoft.com/office/officeart/2005/8/layout/orgChart1"/>
    <dgm:cxn modelId="{A282F1F2-6742-4360-9275-AE21F3AA8F11}" type="presOf" srcId="{3F310B1B-9CF9-4CE1-A274-A4680A1F6028}" destId="{C5B83F80-EE6F-44BE-8714-961B43349893}" srcOrd="0" destOrd="0" presId="urn:microsoft.com/office/officeart/2005/8/layout/orgChart1"/>
    <dgm:cxn modelId="{8EE0C7F7-17D7-42D6-9D12-E3D210A217E9}" type="presOf" srcId="{D45BF657-2B16-4F45-ACE3-FF1BCEC323B8}" destId="{2EFC1824-F2B1-4998-8E23-FA4421F13FE6}" srcOrd="0" destOrd="0" presId="urn:microsoft.com/office/officeart/2005/8/layout/orgChart1"/>
    <dgm:cxn modelId="{94A7C441-C5D2-4D72-AA30-36485F2E0AC8}" type="presParOf" srcId="{660E0347-4CC7-489C-97F8-6D2ED7FEC786}" destId="{B6F9C9D1-5C24-4B1B-9053-28EF6DA45297}" srcOrd="0" destOrd="0" presId="urn:microsoft.com/office/officeart/2005/8/layout/orgChart1"/>
    <dgm:cxn modelId="{D66612B5-C921-4C74-AF58-4E3AC41F4A5F}" type="presParOf" srcId="{B6F9C9D1-5C24-4B1B-9053-28EF6DA45297}" destId="{A4CFC655-53BB-449F-9223-BDA50F18737C}" srcOrd="0" destOrd="0" presId="urn:microsoft.com/office/officeart/2005/8/layout/orgChart1"/>
    <dgm:cxn modelId="{7DC2696F-2A5D-4FBE-BD53-3A77814074FA}" type="presParOf" srcId="{A4CFC655-53BB-449F-9223-BDA50F18737C}" destId="{C5B83F80-EE6F-44BE-8714-961B43349893}" srcOrd="0" destOrd="0" presId="urn:microsoft.com/office/officeart/2005/8/layout/orgChart1"/>
    <dgm:cxn modelId="{C4F4DDC5-2E78-44AE-9186-162D9B260A0F}" type="presParOf" srcId="{A4CFC655-53BB-449F-9223-BDA50F18737C}" destId="{6598E23E-11F1-4D5B-9A8D-58A8CD9523AF}" srcOrd="1" destOrd="0" presId="urn:microsoft.com/office/officeart/2005/8/layout/orgChart1"/>
    <dgm:cxn modelId="{B508EF8C-7A77-40A4-B2E3-3849E83E3BDF}" type="presParOf" srcId="{B6F9C9D1-5C24-4B1B-9053-28EF6DA45297}" destId="{D88886DD-8263-48A2-80AE-D8A505FAC8FE}" srcOrd="1" destOrd="0" presId="urn:microsoft.com/office/officeart/2005/8/layout/orgChart1"/>
    <dgm:cxn modelId="{FD792D96-6D5F-44E6-8388-AB4B8FAD39CA}" type="presParOf" srcId="{D88886DD-8263-48A2-80AE-D8A505FAC8FE}" destId="{B2F96EA1-B2D3-44B9-89CC-CE9CE396D749}" srcOrd="0" destOrd="0" presId="urn:microsoft.com/office/officeart/2005/8/layout/orgChart1"/>
    <dgm:cxn modelId="{E497A1E2-6C01-42B3-BF9B-EBBD980FAC64}" type="presParOf" srcId="{D88886DD-8263-48A2-80AE-D8A505FAC8FE}" destId="{EC566F3D-07F9-4660-A28C-018FC23E956F}" srcOrd="1" destOrd="0" presId="urn:microsoft.com/office/officeart/2005/8/layout/orgChart1"/>
    <dgm:cxn modelId="{1965AFBA-E9ED-4A4B-BF55-004333CD4946}" type="presParOf" srcId="{EC566F3D-07F9-4660-A28C-018FC23E956F}" destId="{2E4DA5AC-3432-4353-B850-704F467BD82A}" srcOrd="0" destOrd="0" presId="urn:microsoft.com/office/officeart/2005/8/layout/orgChart1"/>
    <dgm:cxn modelId="{7B314C29-CF1D-4684-B06E-D6255E22092B}" type="presParOf" srcId="{2E4DA5AC-3432-4353-B850-704F467BD82A}" destId="{452F166B-5721-4172-ACC4-B9A598D1B9AD}" srcOrd="0" destOrd="0" presId="urn:microsoft.com/office/officeart/2005/8/layout/orgChart1"/>
    <dgm:cxn modelId="{442785D7-B7F8-4608-A812-6873CEF3FC58}" type="presParOf" srcId="{2E4DA5AC-3432-4353-B850-704F467BD82A}" destId="{D87D08EE-457C-4124-A49E-2197699D0AAC}" srcOrd="1" destOrd="0" presId="urn:microsoft.com/office/officeart/2005/8/layout/orgChart1"/>
    <dgm:cxn modelId="{C9D7A294-07E3-42D7-AE24-E7E53C8F9BA2}" type="presParOf" srcId="{EC566F3D-07F9-4660-A28C-018FC23E956F}" destId="{391A9AB5-5AA2-48CF-91D4-88E31086A3C0}" srcOrd="1" destOrd="0" presId="urn:microsoft.com/office/officeart/2005/8/layout/orgChart1"/>
    <dgm:cxn modelId="{FFCC2E9F-72D6-47CB-A805-6867D030D0D0}" type="presParOf" srcId="{391A9AB5-5AA2-48CF-91D4-88E31086A3C0}" destId="{2EFC1824-F2B1-4998-8E23-FA4421F13FE6}" srcOrd="0" destOrd="0" presId="urn:microsoft.com/office/officeart/2005/8/layout/orgChart1"/>
    <dgm:cxn modelId="{ABD43394-44E0-4E10-AC87-EEE7B92A4A38}" type="presParOf" srcId="{391A9AB5-5AA2-48CF-91D4-88E31086A3C0}" destId="{E803860F-C392-4A8F-9883-2BDD4E10CE76}" srcOrd="1" destOrd="0" presId="urn:microsoft.com/office/officeart/2005/8/layout/orgChart1"/>
    <dgm:cxn modelId="{9E2AD4F1-6AF5-42D1-9EEE-A4F69C0B875D}" type="presParOf" srcId="{E803860F-C392-4A8F-9883-2BDD4E10CE76}" destId="{A575B8C7-3527-4613-A5BF-AFD7448F0857}" srcOrd="0" destOrd="0" presId="urn:microsoft.com/office/officeart/2005/8/layout/orgChart1"/>
    <dgm:cxn modelId="{C27FB669-4104-4D2D-A5EC-363C011A89F9}" type="presParOf" srcId="{A575B8C7-3527-4613-A5BF-AFD7448F0857}" destId="{A2D6CED9-8E83-4F78-9B45-A78C319C2F65}" srcOrd="0" destOrd="0" presId="urn:microsoft.com/office/officeart/2005/8/layout/orgChart1"/>
    <dgm:cxn modelId="{D4B5F3F7-A860-4DDC-9867-A36AA089CEB8}" type="presParOf" srcId="{A575B8C7-3527-4613-A5BF-AFD7448F0857}" destId="{18DBF904-1F23-4717-95D9-1DAF7A7E2369}" srcOrd="1" destOrd="0" presId="urn:microsoft.com/office/officeart/2005/8/layout/orgChart1"/>
    <dgm:cxn modelId="{BAD73026-ECB4-415B-B1A2-FBE81B4E48F0}" type="presParOf" srcId="{E803860F-C392-4A8F-9883-2BDD4E10CE76}" destId="{F5CD2F91-2D58-44CD-BEBA-7B43DD6E2346}" srcOrd="1" destOrd="0" presId="urn:microsoft.com/office/officeart/2005/8/layout/orgChart1"/>
    <dgm:cxn modelId="{3661A020-F8B1-4C08-92A5-2F35CFE73432}" type="presParOf" srcId="{E803860F-C392-4A8F-9883-2BDD4E10CE76}" destId="{B5E1DBE1-2188-4CA4-B014-22B7020C52F9}" srcOrd="2" destOrd="0" presId="urn:microsoft.com/office/officeart/2005/8/layout/orgChart1"/>
    <dgm:cxn modelId="{09C2B375-EA36-475A-AFAB-D81A0E038A96}" type="presParOf" srcId="{391A9AB5-5AA2-48CF-91D4-88E31086A3C0}" destId="{4121EF94-6CEE-4636-9E49-B0D1020617AA}" srcOrd="2" destOrd="0" presId="urn:microsoft.com/office/officeart/2005/8/layout/orgChart1"/>
    <dgm:cxn modelId="{E7C32741-48AD-4C54-A4CE-767328DF2B36}" type="presParOf" srcId="{391A9AB5-5AA2-48CF-91D4-88E31086A3C0}" destId="{5343939E-E14D-4567-9515-3A7E3741FB65}" srcOrd="3" destOrd="0" presId="urn:microsoft.com/office/officeart/2005/8/layout/orgChart1"/>
    <dgm:cxn modelId="{6F79C5F6-18EE-4CA0-B6CD-A52AFD7AF84F}" type="presParOf" srcId="{5343939E-E14D-4567-9515-3A7E3741FB65}" destId="{1DFC3E94-775F-4E1A-AD87-669C3CEDCE0D}" srcOrd="0" destOrd="0" presId="urn:microsoft.com/office/officeart/2005/8/layout/orgChart1"/>
    <dgm:cxn modelId="{BB218E89-CE5C-41A9-AEEB-8866E75EDC31}" type="presParOf" srcId="{1DFC3E94-775F-4E1A-AD87-669C3CEDCE0D}" destId="{B977851F-1AA4-41F3-96A1-E5B2B1018C18}" srcOrd="0" destOrd="0" presId="urn:microsoft.com/office/officeart/2005/8/layout/orgChart1"/>
    <dgm:cxn modelId="{EFEB3BA0-5528-43C7-8826-D48FDE1DFDFB}" type="presParOf" srcId="{1DFC3E94-775F-4E1A-AD87-669C3CEDCE0D}" destId="{B21F92C9-BF6F-41CB-8F00-9C963EB840A5}" srcOrd="1" destOrd="0" presId="urn:microsoft.com/office/officeart/2005/8/layout/orgChart1"/>
    <dgm:cxn modelId="{675C9646-C083-4DA9-8883-82A19D8F9B23}" type="presParOf" srcId="{5343939E-E14D-4567-9515-3A7E3741FB65}" destId="{E99CC13E-56CB-4BCF-AE60-A3EA2B14A4E4}" srcOrd="1" destOrd="0" presId="urn:microsoft.com/office/officeart/2005/8/layout/orgChart1"/>
    <dgm:cxn modelId="{A1982058-3045-4467-BD8E-DC9963F734C2}" type="presParOf" srcId="{5343939E-E14D-4567-9515-3A7E3741FB65}" destId="{03A15A31-BD0E-44E0-A36C-6A24837C6465}" srcOrd="2" destOrd="0" presId="urn:microsoft.com/office/officeart/2005/8/layout/orgChart1"/>
    <dgm:cxn modelId="{178F8776-E28F-4224-BFD9-96C810A8B565}" type="presParOf" srcId="{EC566F3D-07F9-4660-A28C-018FC23E956F}" destId="{50E5485A-671B-4641-B469-1E44FF18ADFA}" srcOrd="2" destOrd="0" presId="urn:microsoft.com/office/officeart/2005/8/layout/orgChart1"/>
    <dgm:cxn modelId="{091CBFD5-20A6-42EB-8F2A-93D2CB5710D3}" type="presParOf" srcId="{D88886DD-8263-48A2-80AE-D8A505FAC8FE}" destId="{BE4503D6-27F2-46A3-882B-B0E0ECD3AE53}" srcOrd="2" destOrd="0" presId="urn:microsoft.com/office/officeart/2005/8/layout/orgChart1"/>
    <dgm:cxn modelId="{C89D2DA2-8546-4280-96FB-E1251805248F}" type="presParOf" srcId="{D88886DD-8263-48A2-80AE-D8A505FAC8FE}" destId="{2FCFA4DA-94AC-4D1E-9BEA-FF885914C762}" srcOrd="3" destOrd="0" presId="urn:microsoft.com/office/officeart/2005/8/layout/orgChart1"/>
    <dgm:cxn modelId="{01411A37-6D3C-46B2-A44B-9C4A60258313}" type="presParOf" srcId="{2FCFA4DA-94AC-4D1E-9BEA-FF885914C762}" destId="{AF3AB47F-11B4-4A1B-81B0-8EE710A7EB80}" srcOrd="0" destOrd="0" presId="urn:microsoft.com/office/officeart/2005/8/layout/orgChart1"/>
    <dgm:cxn modelId="{D30A78D3-C1A5-4B9C-BA3D-E09C27BD1157}" type="presParOf" srcId="{AF3AB47F-11B4-4A1B-81B0-8EE710A7EB80}" destId="{2C8DBFC1-00EB-4F01-B73C-E5A7567C651A}" srcOrd="0" destOrd="0" presId="urn:microsoft.com/office/officeart/2005/8/layout/orgChart1"/>
    <dgm:cxn modelId="{BD7F46CC-54E3-4A73-BA49-78432050E083}" type="presParOf" srcId="{AF3AB47F-11B4-4A1B-81B0-8EE710A7EB80}" destId="{EEC6BDB4-2DDF-4F83-B4CA-40EE9C98B22B}" srcOrd="1" destOrd="0" presId="urn:microsoft.com/office/officeart/2005/8/layout/orgChart1"/>
    <dgm:cxn modelId="{00EEB711-5168-4A4A-B53A-3728DE86885D}" type="presParOf" srcId="{2FCFA4DA-94AC-4D1E-9BEA-FF885914C762}" destId="{C7E410C3-7754-4745-8B2B-129E27279505}" srcOrd="1" destOrd="0" presId="urn:microsoft.com/office/officeart/2005/8/layout/orgChart1"/>
    <dgm:cxn modelId="{1A7B634C-F2F7-4728-AD58-E9EFD39A3E50}" type="presParOf" srcId="{C7E410C3-7754-4745-8B2B-129E27279505}" destId="{226599BA-E125-4862-8208-5C94FECDC042}" srcOrd="0" destOrd="0" presId="urn:microsoft.com/office/officeart/2005/8/layout/orgChart1"/>
    <dgm:cxn modelId="{87B961DE-0400-48CD-B724-8ABDBAEFF8F4}" type="presParOf" srcId="{C7E410C3-7754-4745-8B2B-129E27279505}" destId="{D2A36C97-920B-40F2-B08C-51F018155027}" srcOrd="1" destOrd="0" presId="urn:microsoft.com/office/officeart/2005/8/layout/orgChart1"/>
    <dgm:cxn modelId="{9CB40452-AD4E-4B09-9950-9573F7CEB0D5}" type="presParOf" srcId="{D2A36C97-920B-40F2-B08C-51F018155027}" destId="{823B9895-B048-4FED-94A7-E00D057FB785}" srcOrd="0" destOrd="0" presId="urn:microsoft.com/office/officeart/2005/8/layout/orgChart1"/>
    <dgm:cxn modelId="{88C7C5AE-EDAD-4AB0-93B5-6B65E2A979C4}" type="presParOf" srcId="{823B9895-B048-4FED-94A7-E00D057FB785}" destId="{822D3D5D-3D0A-451C-9E54-6FEF7B0BD082}" srcOrd="0" destOrd="0" presId="urn:microsoft.com/office/officeart/2005/8/layout/orgChart1"/>
    <dgm:cxn modelId="{06E5CEE7-530F-4E74-83D2-8E0C2BF8706B}" type="presParOf" srcId="{823B9895-B048-4FED-94A7-E00D057FB785}" destId="{8EF9F7B1-0FFE-42FC-BB9F-73DAE172277A}" srcOrd="1" destOrd="0" presId="urn:microsoft.com/office/officeart/2005/8/layout/orgChart1"/>
    <dgm:cxn modelId="{0EC13F80-9D5F-4E09-9E88-04D960C6B6FA}" type="presParOf" srcId="{D2A36C97-920B-40F2-B08C-51F018155027}" destId="{CAFA622B-2D41-4A95-AF0B-044FA2FA73E4}" srcOrd="1" destOrd="0" presId="urn:microsoft.com/office/officeart/2005/8/layout/orgChart1"/>
    <dgm:cxn modelId="{B554BEF7-C4FC-409E-AEE7-691D06FCB779}" type="presParOf" srcId="{D2A36C97-920B-40F2-B08C-51F018155027}" destId="{03ECB633-6F43-4B7C-BAE0-CAF9DE0CC600}" srcOrd="2" destOrd="0" presId="urn:microsoft.com/office/officeart/2005/8/layout/orgChart1"/>
    <dgm:cxn modelId="{ECEC7C39-7EC8-49DC-9CFA-CCDC92DD60FE}" type="presParOf" srcId="{2FCFA4DA-94AC-4D1E-9BEA-FF885914C762}" destId="{C2575417-3087-4330-86D5-8E31B3B626F4}" srcOrd="2" destOrd="0" presId="urn:microsoft.com/office/officeart/2005/8/layout/orgChart1"/>
    <dgm:cxn modelId="{D7D14907-F3DF-47E2-9BC9-67AD9B11508B}" type="presParOf" srcId="{D88886DD-8263-48A2-80AE-D8A505FAC8FE}" destId="{F19B99A4-5955-4F85-A033-2CC47CEA6B2F}" srcOrd="4" destOrd="0" presId="urn:microsoft.com/office/officeart/2005/8/layout/orgChart1"/>
    <dgm:cxn modelId="{662BB569-E102-4CC1-86E6-AA69804FED79}" type="presParOf" srcId="{D88886DD-8263-48A2-80AE-D8A505FAC8FE}" destId="{E745F1B4-7367-40E0-92E3-181B248A7E74}" srcOrd="5" destOrd="0" presId="urn:microsoft.com/office/officeart/2005/8/layout/orgChart1"/>
    <dgm:cxn modelId="{4120FC8C-78A2-4E0A-9875-DBD9B4350FC2}" type="presParOf" srcId="{E745F1B4-7367-40E0-92E3-181B248A7E74}" destId="{A2914D4F-1018-4B9B-8AFF-FD049CC2A4CA}" srcOrd="0" destOrd="0" presId="urn:microsoft.com/office/officeart/2005/8/layout/orgChart1"/>
    <dgm:cxn modelId="{7D686CCB-6526-4A89-A403-905E0534A0E8}" type="presParOf" srcId="{A2914D4F-1018-4B9B-8AFF-FD049CC2A4CA}" destId="{7986CE5F-D2FC-4D8E-A76C-40B76A389EB3}" srcOrd="0" destOrd="0" presId="urn:microsoft.com/office/officeart/2005/8/layout/orgChart1"/>
    <dgm:cxn modelId="{6281A8DC-429C-4736-9836-63AA696146F1}" type="presParOf" srcId="{A2914D4F-1018-4B9B-8AFF-FD049CC2A4CA}" destId="{5784E664-A055-4D81-8233-3511B4EADDC5}" srcOrd="1" destOrd="0" presId="urn:microsoft.com/office/officeart/2005/8/layout/orgChart1"/>
    <dgm:cxn modelId="{A4C77AF1-9B9D-4A47-8820-9C1C32F45609}" type="presParOf" srcId="{E745F1B4-7367-40E0-92E3-181B248A7E74}" destId="{166ECC3B-9079-4579-B2CB-EA8D56250416}" srcOrd="1" destOrd="0" presId="urn:microsoft.com/office/officeart/2005/8/layout/orgChart1"/>
    <dgm:cxn modelId="{931CD4DE-FB21-4D6B-BFCE-B8311EAEFF2D}" type="presParOf" srcId="{166ECC3B-9079-4579-B2CB-EA8D56250416}" destId="{AC19BB09-0ED2-441A-ABE6-361BFC9ECF45}" srcOrd="0" destOrd="0" presId="urn:microsoft.com/office/officeart/2005/8/layout/orgChart1"/>
    <dgm:cxn modelId="{5DBC58DE-FF5E-4086-83FE-87B6EBF322BA}" type="presParOf" srcId="{166ECC3B-9079-4579-B2CB-EA8D56250416}" destId="{98A96F2E-57CB-48E1-A9D8-C4B1D26CF4CE}" srcOrd="1" destOrd="0" presId="urn:microsoft.com/office/officeart/2005/8/layout/orgChart1"/>
    <dgm:cxn modelId="{6F1A960B-812C-4C2C-AB83-0D0E2BE0E92A}" type="presParOf" srcId="{98A96F2E-57CB-48E1-A9D8-C4B1D26CF4CE}" destId="{B104CCA1-098F-4B22-BFEE-56269CAC995B}" srcOrd="0" destOrd="0" presId="urn:microsoft.com/office/officeart/2005/8/layout/orgChart1"/>
    <dgm:cxn modelId="{E6587706-3702-4575-BA38-4295231EF2C2}" type="presParOf" srcId="{B104CCA1-098F-4B22-BFEE-56269CAC995B}" destId="{ACA320BF-935F-4627-8917-0757C611B5A4}" srcOrd="0" destOrd="0" presId="urn:microsoft.com/office/officeart/2005/8/layout/orgChart1"/>
    <dgm:cxn modelId="{3242B630-0A17-4866-834D-9BFC5373A5CC}" type="presParOf" srcId="{B104CCA1-098F-4B22-BFEE-56269CAC995B}" destId="{1FBD37F5-EC6D-422E-877E-8B0BFDD5ABEF}" srcOrd="1" destOrd="0" presId="urn:microsoft.com/office/officeart/2005/8/layout/orgChart1"/>
    <dgm:cxn modelId="{20EC4BDE-BF50-4544-B082-BE590B9709AD}" type="presParOf" srcId="{98A96F2E-57CB-48E1-A9D8-C4B1D26CF4CE}" destId="{66899982-9CBF-45FE-9AC7-4CEAB4AC2469}" srcOrd="1" destOrd="0" presId="urn:microsoft.com/office/officeart/2005/8/layout/orgChart1"/>
    <dgm:cxn modelId="{AFF93ACE-7803-452F-913B-CFE7AFFFE79C}" type="presParOf" srcId="{98A96F2E-57CB-48E1-A9D8-C4B1D26CF4CE}" destId="{43998447-BCC5-4E30-AA7F-A5E1C8148471}" srcOrd="2" destOrd="0" presId="urn:microsoft.com/office/officeart/2005/8/layout/orgChart1"/>
    <dgm:cxn modelId="{612DA282-DCB5-4559-B06C-415950AD89B1}" type="presParOf" srcId="{E745F1B4-7367-40E0-92E3-181B248A7E74}" destId="{70C12E97-8E90-49D5-9CB9-1A4A25F10E3E}" srcOrd="2" destOrd="0" presId="urn:microsoft.com/office/officeart/2005/8/layout/orgChart1"/>
    <dgm:cxn modelId="{C4F9011C-49F9-42D1-8189-DF1DB4FE802D}" type="presParOf" srcId="{B6F9C9D1-5C24-4B1B-9053-28EF6DA45297}" destId="{B969EFEE-8D72-40D4-AD1E-A00383D9E631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C19BB09-0ED2-441A-ABE6-361BFC9ECF45}">
      <dsp:nvSpPr>
        <dsp:cNvPr id="0" name=""/>
        <dsp:cNvSpPr/>
      </dsp:nvSpPr>
      <dsp:spPr>
        <a:xfrm>
          <a:off x="6409115" y="2743692"/>
          <a:ext cx="339765" cy="104194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041947"/>
              </a:lnTo>
              <a:lnTo>
                <a:pt x="339765" y="1041947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19B99A4-5955-4F85-A033-2CC47CEA6B2F}">
      <dsp:nvSpPr>
        <dsp:cNvPr id="0" name=""/>
        <dsp:cNvSpPr/>
      </dsp:nvSpPr>
      <dsp:spPr>
        <a:xfrm>
          <a:off x="4574381" y="1135468"/>
          <a:ext cx="2740774" cy="47567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37835"/>
              </a:lnTo>
              <a:lnTo>
                <a:pt x="2740774" y="237835"/>
              </a:lnTo>
              <a:lnTo>
                <a:pt x="2740774" y="475671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26599BA-E125-4862-8208-5C94FECDC042}">
      <dsp:nvSpPr>
        <dsp:cNvPr id="0" name=""/>
        <dsp:cNvSpPr/>
      </dsp:nvSpPr>
      <dsp:spPr>
        <a:xfrm>
          <a:off x="3668340" y="2743692"/>
          <a:ext cx="339765" cy="104194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041947"/>
              </a:lnTo>
              <a:lnTo>
                <a:pt x="339765" y="1041947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E4503D6-27F2-46A3-882B-B0E0ECD3AE53}">
      <dsp:nvSpPr>
        <dsp:cNvPr id="0" name=""/>
        <dsp:cNvSpPr/>
      </dsp:nvSpPr>
      <dsp:spPr>
        <a:xfrm>
          <a:off x="4528661" y="1135468"/>
          <a:ext cx="91440" cy="475671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475671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121EF94-6CEE-4636-9E49-B0D1020617AA}">
      <dsp:nvSpPr>
        <dsp:cNvPr id="0" name=""/>
        <dsp:cNvSpPr/>
      </dsp:nvSpPr>
      <dsp:spPr>
        <a:xfrm>
          <a:off x="927565" y="2743692"/>
          <a:ext cx="339765" cy="265017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50170"/>
              </a:lnTo>
              <a:lnTo>
                <a:pt x="339765" y="2650170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FC1824-F2B1-4998-8E23-FA4421F13FE6}">
      <dsp:nvSpPr>
        <dsp:cNvPr id="0" name=""/>
        <dsp:cNvSpPr/>
      </dsp:nvSpPr>
      <dsp:spPr>
        <a:xfrm>
          <a:off x="927565" y="2743692"/>
          <a:ext cx="339765" cy="104194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041947"/>
              </a:lnTo>
              <a:lnTo>
                <a:pt x="339765" y="1041947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2F96EA1-B2D3-44B9-89CC-CE9CE396D749}">
      <dsp:nvSpPr>
        <dsp:cNvPr id="0" name=""/>
        <dsp:cNvSpPr/>
      </dsp:nvSpPr>
      <dsp:spPr>
        <a:xfrm>
          <a:off x="1833606" y="1135468"/>
          <a:ext cx="2740774" cy="475671"/>
        </a:xfrm>
        <a:custGeom>
          <a:avLst/>
          <a:gdLst/>
          <a:ahLst/>
          <a:cxnLst/>
          <a:rect l="0" t="0" r="0" b="0"/>
          <a:pathLst>
            <a:path>
              <a:moveTo>
                <a:pt x="2740774" y="0"/>
              </a:moveTo>
              <a:lnTo>
                <a:pt x="2740774" y="237835"/>
              </a:lnTo>
              <a:lnTo>
                <a:pt x="0" y="237835"/>
              </a:lnTo>
              <a:lnTo>
                <a:pt x="0" y="475671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5B83F80-EE6F-44BE-8714-961B43349893}">
      <dsp:nvSpPr>
        <dsp:cNvPr id="0" name=""/>
        <dsp:cNvSpPr/>
      </dsp:nvSpPr>
      <dsp:spPr>
        <a:xfrm>
          <a:off x="3441830" y="2917"/>
          <a:ext cx="2265103" cy="1132551"/>
        </a:xfrm>
        <a:prstGeom prst="rect">
          <a:avLst/>
        </a:prstGeom>
        <a:solidFill>
          <a:schemeClr val="tx1">
            <a:lumMod val="50000"/>
            <a:lumOff val="5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400" u="sng" kern="1200" dirty="0">
              <a:solidFill>
                <a:srgbClr val="FFFF00"/>
              </a:solidFill>
            </a:rPr>
            <a:t>Nicotina</a:t>
          </a:r>
          <a:r>
            <a:rPr lang="en-GB" sz="2400" kern="1200" dirty="0">
              <a:solidFill>
                <a:srgbClr val="FFFF00"/>
              </a:solidFill>
            </a:rPr>
            <a:t> spp. Chemical constituents</a:t>
          </a:r>
        </a:p>
      </dsp:txBody>
      <dsp:txXfrm>
        <a:off x="3441830" y="2917"/>
        <a:ext cx="2265103" cy="1132551"/>
      </dsp:txXfrm>
    </dsp:sp>
    <dsp:sp modelId="{452F166B-5721-4172-ACC4-B9A598D1B9AD}">
      <dsp:nvSpPr>
        <dsp:cNvPr id="0" name=""/>
        <dsp:cNvSpPr/>
      </dsp:nvSpPr>
      <dsp:spPr>
        <a:xfrm>
          <a:off x="701055" y="1611140"/>
          <a:ext cx="2265103" cy="1132551"/>
        </a:xfrm>
        <a:prstGeom prst="rect">
          <a:avLst/>
        </a:prstGeom>
        <a:solidFill>
          <a:schemeClr val="accent6">
            <a:lumMod val="60000"/>
            <a:lumOff val="40000"/>
          </a:schemeClr>
        </a:solidFill>
        <a:ln>
          <a:solidFill>
            <a:schemeClr val="accent6">
              <a:lumMod val="60000"/>
              <a:lumOff val="40000"/>
            </a:schemeClr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/>
            <a:t>Pyridine-pyrrolidine</a:t>
          </a:r>
          <a:endParaRPr lang="en-GB" sz="2400" kern="1200" dirty="0"/>
        </a:p>
      </dsp:txBody>
      <dsp:txXfrm>
        <a:off x="701055" y="1611140"/>
        <a:ext cx="2265103" cy="1132551"/>
      </dsp:txXfrm>
    </dsp:sp>
    <dsp:sp modelId="{A2D6CED9-8E83-4F78-9B45-A78C319C2F65}">
      <dsp:nvSpPr>
        <dsp:cNvPr id="0" name=""/>
        <dsp:cNvSpPr/>
      </dsp:nvSpPr>
      <dsp:spPr>
        <a:xfrm>
          <a:off x="1267331" y="3219363"/>
          <a:ext cx="2265103" cy="1132551"/>
        </a:xfrm>
        <a:prstGeom prst="rect">
          <a:avLst/>
        </a:prstGeom>
        <a:solidFill>
          <a:schemeClr val="accent6">
            <a:lumMod val="60000"/>
            <a:lumOff val="4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/>
            <a:t>Nicotine </a:t>
          </a:r>
          <a:endParaRPr lang="en-GB" sz="2400" kern="1200" dirty="0"/>
        </a:p>
      </dsp:txBody>
      <dsp:txXfrm>
        <a:off x="1267331" y="3219363"/>
        <a:ext cx="2265103" cy="1132551"/>
      </dsp:txXfrm>
    </dsp:sp>
    <dsp:sp modelId="{B977851F-1AA4-41F3-96A1-E5B2B1018C18}">
      <dsp:nvSpPr>
        <dsp:cNvPr id="0" name=""/>
        <dsp:cNvSpPr/>
      </dsp:nvSpPr>
      <dsp:spPr>
        <a:xfrm>
          <a:off x="1267331" y="4827587"/>
          <a:ext cx="2265103" cy="1132551"/>
        </a:xfrm>
        <a:prstGeom prst="rect">
          <a:avLst/>
        </a:prstGeom>
        <a:solidFill>
          <a:schemeClr val="accent6">
            <a:lumMod val="60000"/>
            <a:lumOff val="4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 err="1"/>
            <a:t>Nornicotine</a:t>
          </a:r>
          <a:endParaRPr lang="en-GB" sz="2400" kern="1200" dirty="0"/>
        </a:p>
      </dsp:txBody>
      <dsp:txXfrm>
        <a:off x="1267331" y="4827587"/>
        <a:ext cx="2265103" cy="1132551"/>
      </dsp:txXfrm>
    </dsp:sp>
    <dsp:sp modelId="{2C8DBFC1-00EB-4F01-B73C-E5A7567C651A}">
      <dsp:nvSpPr>
        <dsp:cNvPr id="0" name=""/>
        <dsp:cNvSpPr/>
      </dsp:nvSpPr>
      <dsp:spPr>
        <a:xfrm>
          <a:off x="3441830" y="1611140"/>
          <a:ext cx="2265103" cy="1132551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/>
            <a:t>Pyridine – </a:t>
          </a:r>
          <a:r>
            <a:rPr lang="en-US" sz="2400" kern="1200" dirty="0" err="1"/>
            <a:t>piperdine</a:t>
          </a:r>
          <a:r>
            <a:rPr lang="en-US" sz="2400" kern="1200" dirty="0"/>
            <a:t> </a:t>
          </a:r>
          <a:endParaRPr lang="en-GB" sz="2400" kern="1200" dirty="0"/>
        </a:p>
      </dsp:txBody>
      <dsp:txXfrm>
        <a:off x="3441830" y="1611140"/>
        <a:ext cx="2265103" cy="1132551"/>
      </dsp:txXfrm>
    </dsp:sp>
    <dsp:sp modelId="{822D3D5D-3D0A-451C-9E54-6FEF7B0BD082}">
      <dsp:nvSpPr>
        <dsp:cNvPr id="0" name=""/>
        <dsp:cNvSpPr/>
      </dsp:nvSpPr>
      <dsp:spPr>
        <a:xfrm>
          <a:off x="4008105" y="3219363"/>
          <a:ext cx="2265103" cy="1132551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 err="1"/>
            <a:t>Anabasine</a:t>
          </a:r>
          <a:endParaRPr lang="en-GB" sz="2400" kern="1200" dirty="0"/>
        </a:p>
      </dsp:txBody>
      <dsp:txXfrm>
        <a:off x="4008105" y="3219363"/>
        <a:ext cx="2265103" cy="1132551"/>
      </dsp:txXfrm>
    </dsp:sp>
    <dsp:sp modelId="{7986CE5F-D2FC-4D8E-A76C-40B76A389EB3}">
      <dsp:nvSpPr>
        <dsp:cNvPr id="0" name=""/>
        <dsp:cNvSpPr/>
      </dsp:nvSpPr>
      <dsp:spPr>
        <a:xfrm>
          <a:off x="6182604" y="1611140"/>
          <a:ext cx="2265103" cy="1132551"/>
        </a:xfrm>
        <a:prstGeom prst="rect">
          <a:avLst/>
        </a:prstGeom>
        <a:solidFill>
          <a:srgbClr val="FF66FF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/>
            <a:t>Other constituent </a:t>
          </a:r>
          <a:endParaRPr lang="en-GB" sz="2400" kern="1200" dirty="0"/>
        </a:p>
      </dsp:txBody>
      <dsp:txXfrm>
        <a:off x="6182604" y="1611140"/>
        <a:ext cx="2265103" cy="1132551"/>
      </dsp:txXfrm>
    </dsp:sp>
    <dsp:sp modelId="{ACA320BF-935F-4627-8917-0757C611B5A4}">
      <dsp:nvSpPr>
        <dsp:cNvPr id="0" name=""/>
        <dsp:cNvSpPr/>
      </dsp:nvSpPr>
      <dsp:spPr>
        <a:xfrm>
          <a:off x="6748880" y="3219363"/>
          <a:ext cx="2265103" cy="1132551"/>
        </a:xfrm>
        <a:prstGeom prst="rect">
          <a:avLst/>
        </a:prstGeom>
        <a:solidFill>
          <a:srgbClr val="FF66FF"/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/>
            <a:t>Ex: Proteins, organic acid, carbohydrates </a:t>
          </a:r>
          <a:endParaRPr lang="en-GB" sz="2400" kern="1200" dirty="0"/>
        </a:p>
      </dsp:txBody>
      <dsp:txXfrm>
        <a:off x="6748880" y="3219363"/>
        <a:ext cx="2265103" cy="113255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2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12493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2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5600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2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2867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2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064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2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55473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2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51496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2/27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9435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2/2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80844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2/27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0631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2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05379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2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58763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A1C593-65D0-4073-BCC9-577B9352EA97}" type="datetimeFigureOut">
              <a:rPr lang="en-US" smtClean="0"/>
              <a:t>2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73008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4.png"/><Relationship Id="rId18" Type="http://schemas.openxmlformats.org/officeDocument/2006/relationships/image" Target="../media/image19.svg"/><Relationship Id="rId3" Type="http://schemas.openxmlformats.org/officeDocument/2006/relationships/image" Target="../media/image4.svg"/><Relationship Id="rId21" Type="http://schemas.openxmlformats.org/officeDocument/2006/relationships/image" Target="../media/image22.png"/><Relationship Id="rId7" Type="http://schemas.openxmlformats.org/officeDocument/2006/relationships/image" Target="../media/image8.svg"/><Relationship Id="rId12" Type="http://schemas.openxmlformats.org/officeDocument/2006/relationships/image" Target="../media/image13.png"/><Relationship Id="rId17" Type="http://schemas.openxmlformats.org/officeDocument/2006/relationships/image" Target="../media/image18.png"/><Relationship Id="rId2" Type="http://schemas.openxmlformats.org/officeDocument/2006/relationships/image" Target="../media/image3.png"/><Relationship Id="rId16" Type="http://schemas.openxmlformats.org/officeDocument/2006/relationships/image" Target="../media/image17.svg"/><Relationship Id="rId20" Type="http://schemas.openxmlformats.org/officeDocument/2006/relationships/image" Target="../media/image21.sv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11" Type="http://schemas.openxmlformats.org/officeDocument/2006/relationships/image" Target="../media/image12.svg"/><Relationship Id="rId5" Type="http://schemas.openxmlformats.org/officeDocument/2006/relationships/image" Target="../media/image6.svg"/><Relationship Id="rId15" Type="http://schemas.openxmlformats.org/officeDocument/2006/relationships/image" Target="../media/image16.png"/><Relationship Id="rId10" Type="http://schemas.openxmlformats.org/officeDocument/2006/relationships/image" Target="../media/image11.png"/><Relationship Id="rId19" Type="http://schemas.openxmlformats.org/officeDocument/2006/relationships/image" Target="../media/image20.png"/><Relationship Id="rId4" Type="http://schemas.openxmlformats.org/officeDocument/2006/relationships/image" Target="../media/image5.png"/><Relationship Id="rId9" Type="http://schemas.openxmlformats.org/officeDocument/2006/relationships/image" Target="../media/image10.svg"/><Relationship Id="rId14" Type="http://schemas.openxmlformats.org/officeDocument/2006/relationships/image" Target="../media/image15.svg"/><Relationship Id="rId22" Type="http://schemas.openxmlformats.org/officeDocument/2006/relationships/image" Target="../media/image23.sv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diagramLayout" Target="../diagrams/layout1.xml"/><Relationship Id="rId7" Type="http://schemas.openxmlformats.org/officeDocument/2006/relationships/image" Target="../media/image25.emf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11" Type="http://schemas.openxmlformats.org/officeDocument/2006/relationships/image" Target="../media/image27.emf"/><Relationship Id="rId5" Type="http://schemas.openxmlformats.org/officeDocument/2006/relationships/diagramColors" Target="../diagrams/colors1.xml"/><Relationship Id="rId10" Type="http://schemas.openxmlformats.org/officeDocument/2006/relationships/oleObject" Target="../embeddings/oleObject3.bin"/><Relationship Id="rId4" Type="http://schemas.openxmlformats.org/officeDocument/2006/relationships/diagramQuickStyle" Target="../diagrams/quickStyle1.xml"/><Relationship Id="rId9" Type="http://schemas.openxmlformats.org/officeDocument/2006/relationships/image" Target="../media/image26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exels-dmunk-digital-artist-5659659">
            <a:hlinkClick r:id="" action="ppaction://media"/>
            <a:extLst>
              <a:ext uri="{FF2B5EF4-FFF2-40B4-BE49-F238E27FC236}">
                <a16:creationId xmlns:a16="http://schemas.microsoft.com/office/drawing/2014/main" id="{B43CF695-54A9-5074-6D3C-BDEF4AA381E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400800" y="301557"/>
            <a:ext cx="5346970" cy="3127443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Isolation of Nicotine from Tobacco Product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0316" y="4931923"/>
            <a:ext cx="3754876" cy="865761"/>
          </a:xfrm>
        </p:spPr>
        <p:txBody>
          <a:bodyPr/>
          <a:lstStyle/>
          <a:p>
            <a:r>
              <a:rPr lang="en-US" b="1" dirty="0">
                <a:solidFill>
                  <a:schemeClr val="bg1"/>
                </a:solidFill>
              </a:rPr>
              <a:t>Ass. </a:t>
            </a:r>
            <a:r>
              <a:rPr lang="en-US" b="1" dirty="0" err="1">
                <a:solidFill>
                  <a:schemeClr val="bg1"/>
                </a:solidFill>
              </a:rPr>
              <a:t>Lec</a:t>
            </a:r>
            <a:r>
              <a:rPr lang="en-US" b="1" dirty="0">
                <a:solidFill>
                  <a:schemeClr val="bg1"/>
                </a:solidFill>
              </a:rPr>
              <a:t>. Riham Adnan 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41FB4355-53AC-5C15-04A4-6531C32BCA48}"/>
              </a:ext>
            </a:extLst>
          </p:cNvPr>
          <p:cNvGrpSpPr/>
          <p:nvPr/>
        </p:nvGrpSpPr>
        <p:grpSpPr>
          <a:xfrm>
            <a:off x="13531717" y="894944"/>
            <a:ext cx="6459166" cy="5963056"/>
            <a:chOff x="8709500" y="2691754"/>
            <a:chExt cx="6459166" cy="5963056"/>
          </a:xfrm>
        </p:grpSpPr>
        <p:sp>
          <p:nvSpPr>
            <p:cNvPr id="6" name="Flowchart: Connector 5">
              <a:extLst>
                <a:ext uri="{FF2B5EF4-FFF2-40B4-BE49-F238E27FC236}">
                  <a16:creationId xmlns:a16="http://schemas.microsoft.com/office/drawing/2014/main" id="{6C5CCD7D-F6EF-4FB6-21F8-AF8B6CB8DD28}"/>
                </a:ext>
              </a:extLst>
            </p:cNvPr>
            <p:cNvSpPr/>
            <p:nvPr/>
          </p:nvSpPr>
          <p:spPr>
            <a:xfrm>
              <a:off x="8709500" y="2691754"/>
              <a:ext cx="6459166" cy="5963056"/>
            </a:xfrm>
            <a:prstGeom prst="flowChartConnector">
              <a:avLst/>
            </a:prstGeom>
            <a:solidFill>
              <a:srgbClr val="478189"/>
            </a:solidFill>
            <a:effectLst>
              <a:outerShdw blurRad="50800" dist="38100" algn="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400" b="1" dirty="0">
                <a:solidFill>
                  <a:schemeClr val="bg2"/>
                </a:solidFill>
              </a:endParaRP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874A271A-4E31-F8F2-461C-E363135FFF79}"/>
                </a:ext>
              </a:extLst>
            </p:cNvPr>
            <p:cNvSpPr txBox="1"/>
            <p:nvPr/>
          </p:nvSpPr>
          <p:spPr>
            <a:xfrm>
              <a:off x="8866685" y="4604865"/>
              <a:ext cx="203308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4400" dirty="0">
                  <a:solidFill>
                    <a:schemeClr val="bg1"/>
                  </a:solidFill>
                </a:rPr>
                <a:t>Source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7D428DB-210D-8A91-96D0-7A1F517A910C}"/>
                </a:ext>
              </a:extLst>
            </p:cNvPr>
            <p:cNvSpPr txBox="1"/>
            <p:nvPr/>
          </p:nvSpPr>
          <p:spPr>
            <a:xfrm>
              <a:off x="8843107" y="5615138"/>
              <a:ext cx="247934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1" dirty="0">
                  <a:solidFill>
                    <a:schemeClr val="bg1"/>
                  </a:solidFill>
                </a:rPr>
                <a:t>Physical properties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34ED9DF-2E89-8084-8F6B-AE152DDFF7A9}"/>
                </a:ext>
              </a:extLst>
            </p:cNvPr>
            <p:cNvSpPr txBox="1"/>
            <p:nvPr/>
          </p:nvSpPr>
          <p:spPr>
            <a:xfrm>
              <a:off x="10545862" y="3073238"/>
              <a:ext cx="227627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1" dirty="0">
                  <a:solidFill>
                    <a:schemeClr val="bg2"/>
                  </a:solidFill>
                </a:rPr>
                <a:t>Chemical properties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E0414033-2880-4E36-DCB2-03CD86C29621}"/>
                </a:ext>
              </a:extLst>
            </p:cNvPr>
            <p:cNvSpPr txBox="1"/>
            <p:nvPr/>
          </p:nvSpPr>
          <p:spPr>
            <a:xfrm>
              <a:off x="12859915" y="3644714"/>
              <a:ext cx="113813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1" dirty="0">
                  <a:solidFill>
                    <a:schemeClr val="bg2"/>
                  </a:solidFill>
                </a:rPr>
                <a:t>Effects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32C592EF-C0DA-4587-276F-976C0E894146}"/>
                </a:ext>
              </a:extLst>
            </p:cNvPr>
            <p:cNvSpPr txBox="1"/>
            <p:nvPr/>
          </p:nvSpPr>
          <p:spPr>
            <a:xfrm>
              <a:off x="13407670" y="5104386"/>
              <a:ext cx="100194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1" dirty="0">
                  <a:solidFill>
                    <a:schemeClr val="bg2"/>
                  </a:solidFill>
                </a:rPr>
                <a:t>Uses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9C6A36D9-F581-10FD-0C8A-54619C53516F}"/>
                </a:ext>
              </a:extLst>
            </p:cNvPr>
            <p:cNvSpPr txBox="1"/>
            <p:nvPr/>
          </p:nvSpPr>
          <p:spPr>
            <a:xfrm>
              <a:off x="12918291" y="6544455"/>
              <a:ext cx="203308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1" dirty="0">
                  <a:solidFill>
                    <a:schemeClr val="bg2"/>
                  </a:solidFill>
                </a:rPr>
                <a:t>Extraction techniques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9B2F9D9-048A-A00E-6982-EFEE5AB096BF}"/>
                </a:ext>
              </a:extLst>
            </p:cNvPr>
            <p:cNvSpPr txBox="1"/>
            <p:nvPr/>
          </p:nvSpPr>
          <p:spPr>
            <a:xfrm>
              <a:off x="10233638" y="7410825"/>
              <a:ext cx="193580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1" dirty="0">
                  <a:solidFill>
                    <a:schemeClr val="bg2"/>
                  </a:solidFill>
                </a:rPr>
                <a:t>Detection tests</a:t>
              </a:r>
            </a:p>
          </p:txBody>
        </p:sp>
      </p:grp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0AC2A9C9-5316-912F-0DB3-1571C1AC14CF}"/>
              </a:ext>
            </a:extLst>
          </p:cNvPr>
          <p:cNvSpPr txBox="1">
            <a:spLocks/>
          </p:cNvSpPr>
          <p:nvPr/>
        </p:nvSpPr>
        <p:spPr>
          <a:xfrm>
            <a:off x="-4608341" y="3538408"/>
            <a:ext cx="3218234" cy="32100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6000" b="1"/>
              <a:t>Nicotine</a:t>
            </a:r>
            <a:endParaRPr lang="en-GB" sz="6000" b="1" dirty="0"/>
          </a:p>
        </p:txBody>
      </p:sp>
    </p:spTree>
    <p:extLst>
      <p:ext uri="{BB962C8B-B14F-4D97-AF65-F5344CB8AC3E}">
        <p14:creationId xmlns:p14="http://schemas.microsoft.com/office/powerpoint/2010/main" val="307201333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98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2A3968-E617-2535-3AF4-87D1C98534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2816" y="2575022"/>
            <a:ext cx="3218234" cy="321002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6000" b="1" dirty="0"/>
              <a:t>Nicotine</a:t>
            </a:r>
          </a:p>
        </p:txBody>
      </p:sp>
      <p:sp>
        <p:nvSpPr>
          <p:cNvPr id="4" name="Flowchart: Connector 3">
            <a:extLst>
              <a:ext uri="{FF2B5EF4-FFF2-40B4-BE49-F238E27FC236}">
                <a16:creationId xmlns:a16="http://schemas.microsoft.com/office/drawing/2014/main" id="{6CAFBF9F-DD1F-DD4B-5787-7DE79795163A}"/>
              </a:ext>
            </a:extLst>
          </p:cNvPr>
          <p:cNvSpPr/>
          <p:nvPr/>
        </p:nvSpPr>
        <p:spPr>
          <a:xfrm>
            <a:off x="8709500" y="2691754"/>
            <a:ext cx="6459166" cy="5963056"/>
          </a:xfrm>
          <a:prstGeom prst="flowChartConnector">
            <a:avLst/>
          </a:prstGeom>
          <a:solidFill>
            <a:srgbClr val="478189"/>
          </a:solidFill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400" b="1" dirty="0">
              <a:solidFill>
                <a:schemeClr val="bg2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4518555-D599-09D8-5E74-DE166D5125F4}"/>
              </a:ext>
            </a:extLst>
          </p:cNvPr>
          <p:cNvSpPr txBox="1"/>
          <p:nvPr/>
        </p:nvSpPr>
        <p:spPr>
          <a:xfrm>
            <a:off x="13239348" y="6697716"/>
            <a:ext cx="14591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Sourc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3EA419B-AC03-9E96-8328-9BFAAC4DA122}"/>
              </a:ext>
            </a:extLst>
          </p:cNvPr>
          <p:cNvSpPr txBox="1"/>
          <p:nvPr/>
        </p:nvSpPr>
        <p:spPr>
          <a:xfrm>
            <a:off x="13239348" y="5257784"/>
            <a:ext cx="16488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Physical properti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0C103A3-2E13-D032-79CE-B15DF71EF33A}"/>
              </a:ext>
            </a:extLst>
          </p:cNvPr>
          <p:cNvSpPr txBox="1"/>
          <p:nvPr/>
        </p:nvSpPr>
        <p:spPr>
          <a:xfrm>
            <a:off x="10395630" y="7540096"/>
            <a:ext cx="22762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Chemical properti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F8CA38-E071-21CA-54A4-7508A60EEC9E}"/>
              </a:ext>
            </a:extLst>
          </p:cNvPr>
          <p:cNvSpPr txBox="1"/>
          <p:nvPr/>
        </p:nvSpPr>
        <p:spPr>
          <a:xfrm>
            <a:off x="9364499" y="6928548"/>
            <a:ext cx="1138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Effec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4B70FAF-49EC-ACCA-9FD8-E88BD7AC6B0E}"/>
              </a:ext>
            </a:extLst>
          </p:cNvPr>
          <p:cNvSpPr txBox="1"/>
          <p:nvPr/>
        </p:nvSpPr>
        <p:spPr>
          <a:xfrm>
            <a:off x="9211282" y="5171000"/>
            <a:ext cx="16488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1"/>
                </a:solidFill>
              </a:rPr>
              <a:t>Use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A58926B-B8AE-9492-70E0-BA9A13035E31}"/>
              </a:ext>
            </a:extLst>
          </p:cNvPr>
          <p:cNvSpPr txBox="1"/>
          <p:nvPr/>
        </p:nvSpPr>
        <p:spPr>
          <a:xfrm>
            <a:off x="9500686" y="3909901"/>
            <a:ext cx="283869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b="1" dirty="0">
                <a:solidFill>
                  <a:srgbClr val="FFFF00"/>
                </a:solidFill>
              </a:rPr>
              <a:t>Extraction technique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5DA20BF-CF37-5CDA-AD25-8F497BBD906C}"/>
              </a:ext>
            </a:extLst>
          </p:cNvPr>
          <p:cNvSpPr txBox="1"/>
          <p:nvPr/>
        </p:nvSpPr>
        <p:spPr>
          <a:xfrm>
            <a:off x="12080135" y="3446881"/>
            <a:ext cx="19358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Detection test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FE663D3-67BD-E52F-5AE4-94FB5200550C}"/>
              </a:ext>
            </a:extLst>
          </p:cNvPr>
          <p:cNvSpPr txBox="1"/>
          <p:nvPr/>
        </p:nvSpPr>
        <p:spPr>
          <a:xfrm>
            <a:off x="3482502" y="1879041"/>
            <a:ext cx="4865458" cy="4481566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lvl="0" rtl="0">
              <a:lnSpc>
                <a:spcPct val="115000"/>
              </a:lnSpc>
            </a:pPr>
            <a:endParaRPr lang="en-GB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Graphic 13" descr="Leaf with solid fill">
            <a:extLst>
              <a:ext uri="{FF2B5EF4-FFF2-40B4-BE49-F238E27FC236}">
                <a16:creationId xmlns:a16="http://schemas.microsoft.com/office/drawing/2014/main" id="{8F0DF36C-392F-55E1-8580-8D949066BFF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988339" y="2864077"/>
            <a:ext cx="733233" cy="733233"/>
          </a:xfrm>
          <a:prstGeom prst="rect">
            <a:avLst/>
          </a:prstGeom>
        </p:spPr>
      </p:pic>
      <p:pic>
        <p:nvPicPr>
          <p:cNvPr id="18" name="Graphic 17" descr="Water with solid fill">
            <a:extLst>
              <a:ext uri="{FF2B5EF4-FFF2-40B4-BE49-F238E27FC236}">
                <a16:creationId xmlns:a16="http://schemas.microsoft.com/office/drawing/2014/main" id="{6FDE42F9-9347-5947-0D92-BC800C7FAAA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445539" y="2864077"/>
            <a:ext cx="914400" cy="914400"/>
          </a:xfrm>
          <a:prstGeom prst="rect">
            <a:avLst/>
          </a:prstGeom>
        </p:spPr>
      </p:pic>
      <p:pic>
        <p:nvPicPr>
          <p:cNvPr id="23" name="Graphic 22" descr="Fire with solid fill">
            <a:extLst>
              <a:ext uri="{FF2B5EF4-FFF2-40B4-BE49-F238E27FC236}">
                <a16:creationId xmlns:a16="http://schemas.microsoft.com/office/drawing/2014/main" id="{81E8B1E2-0FC3-2E8C-EAE7-ACBD46FDA82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4216458" y="5401832"/>
            <a:ext cx="914400" cy="914400"/>
          </a:xfrm>
          <a:prstGeom prst="rect">
            <a:avLst/>
          </a:prstGeom>
        </p:spPr>
      </p:pic>
      <p:pic>
        <p:nvPicPr>
          <p:cNvPr id="25" name="Graphic 24" descr="Flask with solid fill">
            <a:extLst>
              <a:ext uri="{FF2B5EF4-FFF2-40B4-BE49-F238E27FC236}">
                <a16:creationId xmlns:a16="http://schemas.microsoft.com/office/drawing/2014/main" id="{CD3D7C46-C33A-D08E-74A0-1DAC301704A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3467106" y="3185554"/>
            <a:ext cx="2413104" cy="2252975"/>
          </a:xfrm>
          <a:prstGeom prst="rect">
            <a:avLst/>
          </a:prstGeom>
        </p:spPr>
      </p:pic>
      <p:pic>
        <p:nvPicPr>
          <p:cNvPr id="27" name="Graphic 26" descr="Line arrow: Rotate left with solid fill">
            <a:extLst>
              <a:ext uri="{FF2B5EF4-FFF2-40B4-BE49-F238E27FC236}">
                <a16:creationId xmlns:a16="http://schemas.microsoft.com/office/drawing/2014/main" id="{EDCF77CD-8087-94B4-7E51-3F8B287A9DD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4460935" y="2117822"/>
            <a:ext cx="914400" cy="914400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AFFCBE68-F58C-BDBF-4FA5-829B49F8A5FC}"/>
              </a:ext>
            </a:extLst>
          </p:cNvPr>
          <p:cNvSpPr txBox="1"/>
          <p:nvPr/>
        </p:nvSpPr>
        <p:spPr>
          <a:xfrm>
            <a:off x="5234457" y="2839036"/>
            <a:ext cx="20665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/>
              <a:t>Sodium carbonate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6D7662E6-849F-F01F-36F4-654F126FE436}"/>
              </a:ext>
            </a:extLst>
          </p:cNvPr>
          <p:cNvCxnSpPr/>
          <p:nvPr/>
        </p:nvCxnSpPr>
        <p:spPr>
          <a:xfrm>
            <a:off x="5130858" y="4632290"/>
            <a:ext cx="1420667" cy="0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pic>
        <p:nvPicPr>
          <p:cNvPr id="33" name="Picture 32">
            <a:extLst>
              <a:ext uri="{FF2B5EF4-FFF2-40B4-BE49-F238E27FC236}">
                <a16:creationId xmlns:a16="http://schemas.microsoft.com/office/drawing/2014/main" id="{842A8A5C-3404-A475-4EB8-CA629FD080BC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0429" y="3778477"/>
            <a:ext cx="1187312" cy="1187312"/>
          </a:xfrm>
          <a:prstGeom prst="rect">
            <a:avLst/>
          </a:prstGeom>
        </p:spPr>
      </p:pic>
      <p:pic>
        <p:nvPicPr>
          <p:cNvPr id="35" name="Graphic 34" descr="Water with solid fill">
            <a:extLst>
              <a:ext uri="{FF2B5EF4-FFF2-40B4-BE49-F238E27FC236}">
                <a16:creationId xmlns:a16="http://schemas.microsoft.com/office/drawing/2014/main" id="{AAE6705A-AD71-E5FD-4673-5F0FE081865C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6705944" y="4870647"/>
            <a:ext cx="595077" cy="595077"/>
          </a:xfrm>
          <a:prstGeom prst="rect">
            <a:avLst/>
          </a:prstGeom>
        </p:spPr>
      </p:pic>
      <p:cxnSp>
        <p:nvCxnSpPr>
          <p:cNvPr id="37" name="Connector: Elbow 36">
            <a:extLst>
              <a:ext uri="{FF2B5EF4-FFF2-40B4-BE49-F238E27FC236}">
                <a16:creationId xmlns:a16="http://schemas.microsoft.com/office/drawing/2014/main" id="{255788EA-321C-26ED-3D1B-3FE1C81B72B2}"/>
              </a:ext>
            </a:extLst>
          </p:cNvPr>
          <p:cNvCxnSpPr>
            <a:cxnSpLocks/>
          </p:cNvCxnSpPr>
          <p:nvPr/>
        </p:nvCxnSpPr>
        <p:spPr>
          <a:xfrm rot="10800000">
            <a:off x="5396266" y="4758968"/>
            <a:ext cx="1541958" cy="776928"/>
          </a:xfrm>
          <a:prstGeom prst="bentConnector3">
            <a:avLst>
              <a:gd name="adj1" fmla="val 50000"/>
            </a:avLst>
          </a:pr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pic>
        <p:nvPicPr>
          <p:cNvPr id="40" name="Graphic 39">
            <a:extLst>
              <a:ext uri="{FF2B5EF4-FFF2-40B4-BE49-F238E27FC236}">
                <a16:creationId xmlns:a16="http://schemas.microsoft.com/office/drawing/2014/main" id="{247B5CFB-A8DB-1BC3-28EC-47CA1965679C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print">
            <a:alphaModFix amt="8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rcRect l="22814" t="5547" r="28054" b="8678"/>
          <a:stretch/>
        </p:blipFill>
        <p:spPr>
          <a:xfrm>
            <a:off x="3875440" y="2192000"/>
            <a:ext cx="1490722" cy="2602523"/>
          </a:xfrm>
          <a:prstGeom prst="rect">
            <a:avLst/>
          </a:prstGeom>
        </p:spPr>
      </p:pic>
      <p:pic>
        <p:nvPicPr>
          <p:cNvPr id="44" name="Graphic 43" descr="Line arrow: Clockwise curve with solid fill">
            <a:extLst>
              <a:ext uri="{FF2B5EF4-FFF2-40B4-BE49-F238E27FC236}">
                <a16:creationId xmlns:a16="http://schemas.microsoft.com/office/drawing/2014/main" id="{EF14D6A5-F5A1-591A-7354-4B53D1A07439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8"/>
              </a:ext>
            </a:extLst>
          </a:blip>
          <a:stretch>
            <a:fillRect/>
          </a:stretch>
        </p:blipFill>
        <p:spPr>
          <a:xfrm rot="8172188">
            <a:off x="3906435" y="1622919"/>
            <a:ext cx="914400" cy="914400"/>
          </a:xfrm>
          <a:prstGeom prst="rect">
            <a:avLst/>
          </a:prstGeom>
        </p:spPr>
      </p:pic>
      <p:sp>
        <p:nvSpPr>
          <p:cNvPr id="45" name="TextBox 44">
            <a:extLst>
              <a:ext uri="{FF2B5EF4-FFF2-40B4-BE49-F238E27FC236}">
                <a16:creationId xmlns:a16="http://schemas.microsoft.com/office/drawing/2014/main" id="{EC2B2AAD-D947-DB5B-4B66-5BD7FA88DC7E}"/>
              </a:ext>
            </a:extLst>
          </p:cNvPr>
          <p:cNvSpPr txBox="1"/>
          <p:nvPr/>
        </p:nvSpPr>
        <p:spPr>
          <a:xfrm>
            <a:off x="3557115" y="2192000"/>
            <a:ext cx="9794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CHCl</a:t>
            </a:r>
            <a:r>
              <a:rPr lang="en-GB" sz="1200" dirty="0"/>
              <a:t>3</a:t>
            </a:r>
            <a:endParaRPr lang="en-GB" dirty="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751BDF51-D530-7203-5257-C83D9143FD03}"/>
              </a:ext>
            </a:extLst>
          </p:cNvPr>
          <p:cNvSpPr txBox="1"/>
          <p:nvPr/>
        </p:nvSpPr>
        <p:spPr>
          <a:xfrm>
            <a:off x="5296208" y="2481943"/>
            <a:ext cx="2174222" cy="830997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GB" sz="2400" b="1" dirty="0"/>
              <a:t>Keep the organic layer</a:t>
            </a:r>
          </a:p>
        </p:txBody>
      </p:sp>
      <p:pic>
        <p:nvPicPr>
          <p:cNvPr id="49" name="Graphic 48" descr="Line arrow: Counter-clockwise curve with solid fill">
            <a:extLst>
              <a:ext uri="{FF2B5EF4-FFF2-40B4-BE49-F238E27FC236}">
                <a16:creationId xmlns:a16="http://schemas.microsoft.com/office/drawing/2014/main" id="{4081CE8D-AA80-C31D-8518-FA4629493781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0"/>
              </a:ext>
            </a:extLst>
          </a:blip>
          <a:stretch>
            <a:fillRect/>
          </a:stretch>
        </p:blipFill>
        <p:spPr>
          <a:xfrm rot="16404026">
            <a:off x="4823079" y="1684662"/>
            <a:ext cx="914400" cy="914400"/>
          </a:xfrm>
          <a:prstGeom prst="rect">
            <a:avLst/>
          </a:prstGeom>
        </p:spPr>
      </p:pic>
      <p:sp>
        <p:nvSpPr>
          <p:cNvPr id="50" name="TextBox 49">
            <a:extLst>
              <a:ext uri="{FF2B5EF4-FFF2-40B4-BE49-F238E27FC236}">
                <a16:creationId xmlns:a16="http://schemas.microsoft.com/office/drawing/2014/main" id="{6F4B8AA5-E7AF-4A53-CEDF-18EF0AF21187}"/>
              </a:ext>
            </a:extLst>
          </p:cNvPr>
          <p:cNvSpPr txBox="1"/>
          <p:nvPr/>
        </p:nvSpPr>
        <p:spPr>
          <a:xfrm>
            <a:off x="5763792" y="2009670"/>
            <a:ext cx="18233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/>
              <a:t>Dil. H</a:t>
            </a:r>
            <a:r>
              <a:rPr lang="en-GB" sz="1600" b="1" dirty="0"/>
              <a:t>2</a:t>
            </a:r>
            <a:r>
              <a:rPr lang="en-GB" sz="2400" b="1" dirty="0"/>
              <a:t>SO</a:t>
            </a:r>
            <a:r>
              <a:rPr lang="en-GB" b="1" dirty="0"/>
              <a:t>4</a:t>
            </a:r>
            <a:endParaRPr lang="en-GB" sz="2400" b="1" dirty="0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75FEC95D-1E92-088D-106F-671E2E0F6B13}"/>
              </a:ext>
            </a:extLst>
          </p:cNvPr>
          <p:cNvSpPr txBox="1"/>
          <p:nvPr/>
        </p:nvSpPr>
        <p:spPr>
          <a:xfrm>
            <a:off x="5396265" y="3429000"/>
            <a:ext cx="2427858" cy="461665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GB" sz="2400" b="1" dirty="0"/>
              <a:t>Take the aq. layer</a:t>
            </a:r>
          </a:p>
        </p:txBody>
      </p:sp>
      <p:pic>
        <p:nvPicPr>
          <p:cNvPr id="53" name="Graphic 52" descr="Beaker with solid fill">
            <a:extLst>
              <a:ext uri="{FF2B5EF4-FFF2-40B4-BE49-F238E27FC236}">
                <a16:creationId xmlns:a16="http://schemas.microsoft.com/office/drawing/2014/main" id="{3E75B44D-4728-72F3-5554-2ABE7E5BE7BF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2"/>
              </a:ext>
            </a:extLst>
          </a:blip>
          <a:stretch>
            <a:fillRect/>
          </a:stretch>
        </p:blipFill>
        <p:spPr>
          <a:xfrm>
            <a:off x="3819910" y="4336022"/>
            <a:ext cx="1931001" cy="1931001"/>
          </a:xfrm>
          <a:prstGeom prst="rect">
            <a:avLst/>
          </a:prstGeom>
        </p:spPr>
      </p:pic>
      <p:sp>
        <p:nvSpPr>
          <p:cNvPr id="54" name="TextBox 53">
            <a:extLst>
              <a:ext uri="{FF2B5EF4-FFF2-40B4-BE49-F238E27FC236}">
                <a16:creationId xmlns:a16="http://schemas.microsoft.com/office/drawing/2014/main" id="{8046ECE5-A7AC-B64B-8BE9-CBA2B9F855C1}"/>
              </a:ext>
            </a:extLst>
          </p:cNvPr>
          <p:cNvSpPr txBox="1"/>
          <p:nvPr/>
        </p:nvSpPr>
        <p:spPr>
          <a:xfrm>
            <a:off x="6065724" y="5069255"/>
            <a:ext cx="18148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/>
              <a:t>Nicotine </a:t>
            </a:r>
            <a:r>
              <a:rPr lang="en-GB" sz="2400" b="1" dirty="0" err="1"/>
              <a:t>sulfate</a:t>
            </a:r>
            <a:r>
              <a:rPr lang="en-GB" sz="2400" b="1" dirty="0"/>
              <a:t> salt</a:t>
            </a:r>
          </a:p>
        </p:txBody>
      </p:sp>
    </p:spTree>
    <p:extLst>
      <p:ext uri="{BB962C8B-B14F-4D97-AF65-F5344CB8AC3E}">
        <p14:creationId xmlns:p14="http://schemas.microsoft.com/office/powerpoint/2010/main" val="24607423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7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xit" presetSubtype="3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175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75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74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1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7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7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0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2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324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2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3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8" grpId="1"/>
      <p:bldP spid="45" grpId="0"/>
      <p:bldP spid="45" grpId="1"/>
      <p:bldP spid="46" grpId="0" animBg="1"/>
      <p:bldP spid="46" grpId="1" animBg="1"/>
      <p:bldP spid="50" grpId="0"/>
      <p:bldP spid="50" grpId="1"/>
      <p:bldP spid="51" grpId="0" animBg="1"/>
      <p:bldP spid="51" grpId="1" animBg="1"/>
      <p:bldP spid="5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2A3968-E617-2535-3AF4-87D1C98534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2816" y="2575022"/>
            <a:ext cx="3218234" cy="321002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6000" b="1" dirty="0"/>
              <a:t>Nicotine</a:t>
            </a:r>
          </a:p>
        </p:txBody>
      </p:sp>
      <p:sp>
        <p:nvSpPr>
          <p:cNvPr id="4" name="Flowchart: Connector 3">
            <a:extLst>
              <a:ext uri="{FF2B5EF4-FFF2-40B4-BE49-F238E27FC236}">
                <a16:creationId xmlns:a16="http://schemas.microsoft.com/office/drawing/2014/main" id="{6CAFBF9F-DD1F-DD4B-5787-7DE79795163A}"/>
              </a:ext>
            </a:extLst>
          </p:cNvPr>
          <p:cNvSpPr/>
          <p:nvPr/>
        </p:nvSpPr>
        <p:spPr>
          <a:xfrm>
            <a:off x="8709500" y="2691754"/>
            <a:ext cx="6459166" cy="5963056"/>
          </a:xfrm>
          <a:prstGeom prst="flowChartConnector">
            <a:avLst/>
          </a:prstGeom>
          <a:solidFill>
            <a:srgbClr val="478189"/>
          </a:solidFill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400" b="1" dirty="0">
              <a:solidFill>
                <a:schemeClr val="bg2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4518555-D599-09D8-5E74-DE166D5125F4}"/>
              </a:ext>
            </a:extLst>
          </p:cNvPr>
          <p:cNvSpPr txBox="1"/>
          <p:nvPr/>
        </p:nvSpPr>
        <p:spPr>
          <a:xfrm>
            <a:off x="13075374" y="3946595"/>
            <a:ext cx="14591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Sourc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3EA419B-AC03-9E96-8328-9BFAAC4DA122}"/>
              </a:ext>
            </a:extLst>
          </p:cNvPr>
          <p:cNvSpPr txBox="1"/>
          <p:nvPr/>
        </p:nvSpPr>
        <p:spPr>
          <a:xfrm>
            <a:off x="11114663" y="3133098"/>
            <a:ext cx="16488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Physical properti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0C103A3-2E13-D032-79CE-B15DF71EF33A}"/>
              </a:ext>
            </a:extLst>
          </p:cNvPr>
          <p:cNvSpPr txBox="1"/>
          <p:nvPr/>
        </p:nvSpPr>
        <p:spPr>
          <a:xfrm>
            <a:off x="13083260" y="5663101"/>
            <a:ext cx="22762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Chemical properti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F8CA38-E071-21CA-54A4-7508A60EEC9E}"/>
              </a:ext>
            </a:extLst>
          </p:cNvPr>
          <p:cNvSpPr txBox="1"/>
          <p:nvPr/>
        </p:nvSpPr>
        <p:spPr>
          <a:xfrm>
            <a:off x="12856114" y="7447966"/>
            <a:ext cx="1138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Effec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4B70FAF-49EC-ACCA-9FD8-E88BD7AC6B0E}"/>
              </a:ext>
            </a:extLst>
          </p:cNvPr>
          <p:cNvSpPr txBox="1"/>
          <p:nvPr/>
        </p:nvSpPr>
        <p:spPr>
          <a:xfrm>
            <a:off x="11391942" y="7561455"/>
            <a:ext cx="1001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Use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A58926B-B8AE-9492-70E0-BA9A13035E31}"/>
              </a:ext>
            </a:extLst>
          </p:cNvPr>
          <p:cNvSpPr txBox="1"/>
          <p:nvPr/>
        </p:nvSpPr>
        <p:spPr>
          <a:xfrm>
            <a:off x="9358862" y="6494098"/>
            <a:ext cx="20330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Extraction technique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5DA20BF-CF37-5CDA-AD25-8F497BBD906C}"/>
              </a:ext>
            </a:extLst>
          </p:cNvPr>
          <p:cNvSpPr txBox="1"/>
          <p:nvPr/>
        </p:nvSpPr>
        <p:spPr>
          <a:xfrm>
            <a:off x="9039698" y="4700946"/>
            <a:ext cx="360322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000" b="1" dirty="0">
                <a:solidFill>
                  <a:srgbClr val="FFFF00"/>
                </a:solidFill>
              </a:rPr>
              <a:t>Detection test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EEBF6E0-6373-778F-4997-DA8356983E73}"/>
              </a:ext>
            </a:extLst>
          </p:cNvPr>
          <p:cNvSpPr txBox="1"/>
          <p:nvPr/>
        </p:nvSpPr>
        <p:spPr>
          <a:xfrm>
            <a:off x="3482501" y="2575022"/>
            <a:ext cx="5343301" cy="3038589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15000"/>
              </a:lnSpc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1. </a:t>
            </a:r>
            <a:r>
              <a:rPr lang="en-US" sz="24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Microscopic examination:</a:t>
            </a:r>
            <a:endParaRPr lang="en-GB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457200" indent="-457200">
              <a:lnSpc>
                <a:spcPct val="115000"/>
              </a:lnSpc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Nicotine + mercuric chloride HgCl</a:t>
            </a:r>
            <a:r>
              <a:rPr lang="en-US" sz="24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2 </a:t>
            </a:r>
          </a:p>
          <a:p>
            <a:pPr marL="457200" indent="-457200">
              <a:lnSpc>
                <a:spcPct val="115000"/>
              </a:lnSpc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examine under microscope              flowery-shape</a:t>
            </a:r>
            <a:endParaRPr lang="en-GB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457200" indent="-457200">
              <a:lnSpc>
                <a:spcPct val="115000"/>
              </a:lnSpc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2. </a:t>
            </a:r>
            <a:r>
              <a:rPr lang="en-US" sz="2400" b="1" u="sng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C</a:t>
            </a:r>
            <a:r>
              <a:rPr lang="en-US" sz="24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hemical examination:</a:t>
            </a:r>
            <a:endParaRPr lang="en-GB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457200" indent="-457200">
              <a:lnSpc>
                <a:spcPct val="115000"/>
              </a:lnSpc>
              <a:spcAft>
                <a:spcPts val="10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Nicotine +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dragendorff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reagent           brown precipitate  </a:t>
            </a:r>
            <a:endParaRPr lang="en-GB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7290F45B-35B3-39EC-80F4-81B565423F79}"/>
              </a:ext>
            </a:extLst>
          </p:cNvPr>
          <p:cNvCxnSpPr/>
          <p:nvPr/>
        </p:nvCxnSpPr>
        <p:spPr>
          <a:xfrm>
            <a:off x="8007223" y="3253678"/>
            <a:ext cx="58319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B475408B-41BD-B462-A0DD-92F17E67A031}"/>
              </a:ext>
            </a:extLst>
          </p:cNvPr>
          <p:cNvCxnSpPr/>
          <p:nvPr/>
        </p:nvCxnSpPr>
        <p:spPr>
          <a:xfrm>
            <a:off x="7504609" y="4956349"/>
            <a:ext cx="58319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AB503F0C-C5F9-CE69-6B23-82B98801F80B}"/>
              </a:ext>
            </a:extLst>
          </p:cNvPr>
          <p:cNvCxnSpPr/>
          <p:nvPr/>
        </p:nvCxnSpPr>
        <p:spPr>
          <a:xfrm>
            <a:off x="6921413" y="3695806"/>
            <a:ext cx="58319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0" name="Picture 19">
            <a:extLst>
              <a:ext uri="{FF2B5EF4-FFF2-40B4-BE49-F238E27FC236}">
                <a16:creationId xmlns:a16="http://schemas.microsoft.com/office/drawing/2014/main" id="{341256F4-9B2C-E0F5-2796-3C44874B2D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9140985" y="232848"/>
            <a:ext cx="9717866" cy="6041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424212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Connector 3">
            <a:extLst>
              <a:ext uri="{FF2B5EF4-FFF2-40B4-BE49-F238E27FC236}">
                <a16:creationId xmlns:a16="http://schemas.microsoft.com/office/drawing/2014/main" id="{6CAFBF9F-DD1F-DD4B-5787-7DE79795163A}"/>
              </a:ext>
            </a:extLst>
          </p:cNvPr>
          <p:cNvSpPr/>
          <p:nvPr/>
        </p:nvSpPr>
        <p:spPr>
          <a:xfrm>
            <a:off x="10385900" y="4749154"/>
            <a:ext cx="6459166" cy="5963056"/>
          </a:xfrm>
          <a:prstGeom prst="flowChartConnector">
            <a:avLst/>
          </a:prstGeom>
          <a:solidFill>
            <a:srgbClr val="478189"/>
          </a:solidFill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400" b="1" dirty="0">
              <a:solidFill>
                <a:schemeClr val="bg2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4518555-D599-09D8-5E74-DE166D5125F4}"/>
              </a:ext>
            </a:extLst>
          </p:cNvPr>
          <p:cNvSpPr txBox="1"/>
          <p:nvPr/>
        </p:nvSpPr>
        <p:spPr>
          <a:xfrm>
            <a:off x="14751774" y="6003995"/>
            <a:ext cx="14591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Sourc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3EA419B-AC03-9E96-8328-9BFAAC4DA122}"/>
              </a:ext>
            </a:extLst>
          </p:cNvPr>
          <p:cNvSpPr txBox="1"/>
          <p:nvPr/>
        </p:nvSpPr>
        <p:spPr>
          <a:xfrm>
            <a:off x="12791063" y="5190498"/>
            <a:ext cx="16488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Physical properti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0C103A3-2E13-D032-79CE-B15DF71EF33A}"/>
              </a:ext>
            </a:extLst>
          </p:cNvPr>
          <p:cNvSpPr txBox="1"/>
          <p:nvPr/>
        </p:nvSpPr>
        <p:spPr>
          <a:xfrm>
            <a:off x="14759660" y="7720501"/>
            <a:ext cx="22762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Chemical properti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F8CA38-E071-21CA-54A4-7508A60EEC9E}"/>
              </a:ext>
            </a:extLst>
          </p:cNvPr>
          <p:cNvSpPr txBox="1"/>
          <p:nvPr/>
        </p:nvSpPr>
        <p:spPr>
          <a:xfrm>
            <a:off x="14532514" y="9505366"/>
            <a:ext cx="1138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Effec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4B70FAF-49EC-ACCA-9FD8-E88BD7AC6B0E}"/>
              </a:ext>
            </a:extLst>
          </p:cNvPr>
          <p:cNvSpPr txBox="1"/>
          <p:nvPr/>
        </p:nvSpPr>
        <p:spPr>
          <a:xfrm>
            <a:off x="13068342" y="9618855"/>
            <a:ext cx="1001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Use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A58926B-B8AE-9492-70E0-BA9A13035E31}"/>
              </a:ext>
            </a:extLst>
          </p:cNvPr>
          <p:cNvSpPr txBox="1"/>
          <p:nvPr/>
        </p:nvSpPr>
        <p:spPr>
          <a:xfrm>
            <a:off x="11035262" y="8551498"/>
            <a:ext cx="20330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Extraction technique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5DA20BF-CF37-5CDA-AD25-8F497BBD906C}"/>
              </a:ext>
            </a:extLst>
          </p:cNvPr>
          <p:cNvSpPr txBox="1"/>
          <p:nvPr/>
        </p:nvSpPr>
        <p:spPr>
          <a:xfrm>
            <a:off x="10716098" y="6758346"/>
            <a:ext cx="360322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000" b="1" dirty="0">
                <a:solidFill>
                  <a:srgbClr val="FFFF00"/>
                </a:solidFill>
              </a:rPr>
              <a:t>Detection tests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3520B087-1208-0D5E-23D2-D3AC956747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7067" y="408170"/>
            <a:ext cx="9717866" cy="6041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683955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25F23985-2800-5795-6DB3-09A478D59D1A}"/>
              </a:ext>
            </a:extLst>
          </p:cNvPr>
          <p:cNvGrpSpPr/>
          <p:nvPr/>
        </p:nvGrpSpPr>
        <p:grpSpPr>
          <a:xfrm>
            <a:off x="2007874" y="326479"/>
            <a:ext cx="9715039" cy="5963056"/>
            <a:chOff x="2007874" y="326479"/>
            <a:chExt cx="9715039" cy="5963056"/>
          </a:xfrm>
        </p:grpSpPr>
        <p:graphicFrame>
          <p:nvGraphicFramePr>
            <p:cNvPr id="14" name="Diagram 13">
              <a:extLst>
                <a:ext uri="{FF2B5EF4-FFF2-40B4-BE49-F238E27FC236}">
                  <a16:creationId xmlns:a16="http://schemas.microsoft.com/office/drawing/2014/main" id="{DF5A6B39-0454-C00F-C9D3-696FC3E2280D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838024319"/>
                </p:ext>
              </p:extLst>
            </p:nvPr>
          </p:nvGraphicFramePr>
          <p:xfrm>
            <a:off x="2007874" y="326479"/>
            <a:ext cx="9715039" cy="5963056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2" r:lo="rId3" r:qs="rId4" r:cs="rId5"/>
            </a:graphicData>
          </a:graphic>
        </p:graphicFrame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1B17EB80-871F-0A7A-D71E-6F69FCA66F85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461732" y="3570773"/>
              <a:ext cx="885661" cy="979714"/>
            </a:xfrm>
            <a:prstGeom prst="rect">
              <a:avLst/>
            </a:prstGeom>
          </p:spPr>
        </p:pic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1A9E75B9-1D3A-C0BD-E8AD-F1BE2E81FD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0247810"/>
                </p:ext>
              </p:extLst>
            </p:nvPr>
          </p:nvGraphicFramePr>
          <p:xfrm>
            <a:off x="4696087" y="5286375"/>
            <a:ext cx="815721" cy="9797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8" imgW="1368345" imgH="1648298" progId="ChemDraw.Document.6.0">
                    <p:embed/>
                  </p:oleObj>
                </mc:Choice>
                <mc:Fallback>
                  <p:oleObj name="CS ChemDraw Drawing" r:id="rId8" imgW="1368345" imgH="1648298" progId="ChemDraw.Document.6.0">
                    <p:embed/>
                    <p:pic>
                      <p:nvPicPr>
                        <p:cNvPr id="17" name="Object 16">
                          <a:extLst>
                            <a:ext uri="{FF2B5EF4-FFF2-40B4-BE49-F238E27FC236}">
                              <a16:creationId xmlns:a16="http://schemas.microsoft.com/office/drawing/2014/main" id="{1A9E75B9-1D3A-C0BD-E8AD-F1BE2E81FD2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696087" y="5286375"/>
                          <a:ext cx="815721" cy="9797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77F93789-CCE1-17E5-D5A6-4067388313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3468777"/>
                </p:ext>
              </p:extLst>
            </p:nvPr>
          </p:nvGraphicFramePr>
          <p:xfrm>
            <a:off x="7271293" y="3673621"/>
            <a:ext cx="850900" cy="1012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0" imgW="1428713" imgH="1704788" progId="ChemDraw.Document.6.0">
                    <p:embed/>
                  </p:oleObj>
                </mc:Choice>
                <mc:Fallback>
                  <p:oleObj name="CS ChemDraw Drawing" r:id="rId10" imgW="1428713" imgH="1704788" progId="ChemDraw.Document.6.0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77F93789-CCE1-17E5-D5A6-40673883136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271293" y="3673621"/>
                          <a:ext cx="850900" cy="1012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4387941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2A3968-E617-2535-3AF4-87D1C98534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2816" y="2575022"/>
            <a:ext cx="3218234" cy="321002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6000" b="1" dirty="0"/>
              <a:t>Nicotine</a:t>
            </a:r>
          </a:p>
        </p:txBody>
      </p:sp>
      <p:sp>
        <p:nvSpPr>
          <p:cNvPr id="4" name="Flowchart: Connector 3">
            <a:extLst>
              <a:ext uri="{FF2B5EF4-FFF2-40B4-BE49-F238E27FC236}">
                <a16:creationId xmlns:a16="http://schemas.microsoft.com/office/drawing/2014/main" id="{6CAFBF9F-DD1F-DD4B-5787-7DE79795163A}"/>
              </a:ext>
            </a:extLst>
          </p:cNvPr>
          <p:cNvSpPr/>
          <p:nvPr/>
        </p:nvSpPr>
        <p:spPr>
          <a:xfrm>
            <a:off x="4188300" y="894944"/>
            <a:ext cx="6459166" cy="5963056"/>
          </a:xfrm>
          <a:prstGeom prst="flowChartConnector">
            <a:avLst/>
          </a:prstGeom>
          <a:solidFill>
            <a:srgbClr val="478189"/>
          </a:solidFill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400" b="1" dirty="0">
              <a:solidFill>
                <a:schemeClr val="bg2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EC87B85-F5B4-2B3F-85F1-69D0D9EA8FC6}"/>
              </a:ext>
            </a:extLst>
          </p:cNvPr>
          <p:cNvSpPr txBox="1"/>
          <p:nvPr/>
        </p:nvSpPr>
        <p:spPr>
          <a:xfrm>
            <a:off x="6096000" y="2575022"/>
            <a:ext cx="23622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000" b="1" i="0" u="none" strike="noStrike" kern="1200" cap="none" spc="0" normalizeH="0" baseline="0" noProof="0">
                <a:ln>
                  <a:noFill/>
                </a:ln>
                <a:solidFill>
                  <a:srgbClr val="E7E6E6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s smoking harmful ?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000" b="1" i="0" u="none" strike="noStrike" kern="1200" cap="none" spc="0" normalizeH="0" baseline="0" noProof="0">
                <a:ln>
                  <a:noFill/>
                </a:ln>
                <a:solidFill>
                  <a:srgbClr val="E7E6E6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hy?</a:t>
            </a:r>
            <a:endParaRPr kumimoji="0" lang="en-GB" sz="4000" b="1" i="0" u="none" strike="noStrike" kern="1200" cap="none" spc="0" normalizeH="0" baseline="0" noProof="0" dirty="0">
              <a:ln>
                <a:noFill/>
              </a:ln>
              <a:solidFill>
                <a:srgbClr val="E7E6E6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1212095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2A3968-E617-2535-3AF4-87D1C98534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2816" y="2575022"/>
            <a:ext cx="3218234" cy="321002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6000" b="1" dirty="0"/>
              <a:t>Nicotine</a:t>
            </a:r>
          </a:p>
        </p:txBody>
      </p:sp>
      <p:sp>
        <p:nvSpPr>
          <p:cNvPr id="4" name="Flowchart: Connector 3">
            <a:extLst>
              <a:ext uri="{FF2B5EF4-FFF2-40B4-BE49-F238E27FC236}">
                <a16:creationId xmlns:a16="http://schemas.microsoft.com/office/drawing/2014/main" id="{6CAFBF9F-DD1F-DD4B-5787-7DE79795163A}"/>
              </a:ext>
            </a:extLst>
          </p:cNvPr>
          <p:cNvSpPr/>
          <p:nvPr/>
        </p:nvSpPr>
        <p:spPr>
          <a:xfrm>
            <a:off x="4213700" y="894944"/>
            <a:ext cx="6459166" cy="5963056"/>
          </a:xfrm>
          <a:prstGeom prst="flowChartConnector">
            <a:avLst/>
          </a:prstGeom>
          <a:solidFill>
            <a:srgbClr val="478189"/>
          </a:solidFill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400" b="1" dirty="0">
              <a:solidFill>
                <a:schemeClr val="bg2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4518555-D599-09D8-5E74-DE166D5125F4}"/>
              </a:ext>
            </a:extLst>
          </p:cNvPr>
          <p:cNvSpPr txBox="1"/>
          <p:nvPr/>
        </p:nvSpPr>
        <p:spPr>
          <a:xfrm>
            <a:off x="4370885" y="2808055"/>
            <a:ext cx="20330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>
                <a:solidFill>
                  <a:schemeClr val="bg1"/>
                </a:solidFill>
              </a:rPr>
              <a:t>Source</a:t>
            </a:r>
            <a:endParaRPr lang="en-GB" sz="4400" dirty="0">
              <a:solidFill>
                <a:schemeClr val="bg1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3EA419B-AC03-9E96-8328-9BFAAC4DA122}"/>
              </a:ext>
            </a:extLst>
          </p:cNvPr>
          <p:cNvSpPr txBox="1"/>
          <p:nvPr/>
        </p:nvSpPr>
        <p:spPr>
          <a:xfrm>
            <a:off x="4347307" y="3818328"/>
            <a:ext cx="24793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1"/>
                </a:solidFill>
              </a:rPr>
              <a:t>Physical properti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0C103A3-2E13-D032-79CE-B15DF71EF33A}"/>
              </a:ext>
            </a:extLst>
          </p:cNvPr>
          <p:cNvSpPr txBox="1"/>
          <p:nvPr/>
        </p:nvSpPr>
        <p:spPr>
          <a:xfrm>
            <a:off x="6050062" y="1276428"/>
            <a:ext cx="22762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Chemical properti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F8CA38-E071-21CA-54A4-7508A60EEC9E}"/>
              </a:ext>
            </a:extLst>
          </p:cNvPr>
          <p:cNvSpPr txBox="1"/>
          <p:nvPr/>
        </p:nvSpPr>
        <p:spPr>
          <a:xfrm>
            <a:off x="8364115" y="1847904"/>
            <a:ext cx="1138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Effec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4B70FAF-49EC-ACCA-9FD8-E88BD7AC6B0E}"/>
              </a:ext>
            </a:extLst>
          </p:cNvPr>
          <p:cNvSpPr txBox="1"/>
          <p:nvPr/>
        </p:nvSpPr>
        <p:spPr>
          <a:xfrm>
            <a:off x="8911870" y="3307576"/>
            <a:ext cx="1001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Use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A58926B-B8AE-9492-70E0-BA9A13035E31}"/>
              </a:ext>
            </a:extLst>
          </p:cNvPr>
          <p:cNvSpPr txBox="1"/>
          <p:nvPr/>
        </p:nvSpPr>
        <p:spPr>
          <a:xfrm>
            <a:off x="8422491" y="4747645"/>
            <a:ext cx="20330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Extraction technique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5DA20BF-CF37-5CDA-AD25-8F497BBD906C}"/>
              </a:ext>
            </a:extLst>
          </p:cNvPr>
          <p:cNvSpPr txBox="1"/>
          <p:nvPr/>
        </p:nvSpPr>
        <p:spPr>
          <a:xfrm>
            <a:off x="5737838" y="5614015"/>
            <a:ext cx="19358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Detection tests</a:t>
            </a:r>
          </a:p>
        </p:txBody>
      </p:sp>
    </p:spTree>
    <p:extLst>
      <p:ext uri="{BB962C8B-B14F-4D97-AF65-F5344CB8AC3E}">
        <p14:creationId xmlns:p14="http://schemas.microsoft.com/office/powerpoint/2010/main" val="238143120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2A3968-E617-2535-3AF4-87D1C98534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2816" y="2575022"/>
            <a:ext cx="3218234" cy="321002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6000" b="1" dirty="0"/>
              <a:t>Nicotine</a:t>
            </a:r>
          </a:p>
        </p:txBody>
      </p:sp>
      <p:sp>
        <p:nvSpPr>
          <p:cNvPr id="4" name="Flowchart: Connector 3">
            <a:extLst>
              <a:ext uri="{FF2B5EF4-FFF2-40B4-BE49-F238E27FC236}">
                <a16:creationId xmlns:a16="http://schemas.microsoft.com/office/drawing/2014/main" id="{6CAFBF9F-DD1F-DD4B-5787-7DE79795163A}"/>
              </a:ext>
            </a:extLst>
          </p:cNvPr>
          <p:cNvSpPr/>
          <p:nvPr/>
        </p:nvSpPr>
        <p:spPr>
          <a:xfrm>
            <a:off x="8709500" y="2691754"/>
            <a:ext cx="6459166" cy="5963056"/>
          </a:xfrm>
          <a:prstGeom prst="flowChartConnector">
            <a:avLst/>
          </a:prstGeom>
          <a:solidFill>
            <a:srgbClr val="478189"/>
          </a:solidFill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400" b="1" dirty="0">
              <a:solidFill>
                <a:schemeClr val="bg2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4518555-D599-09D8-5E74-DE166D5125F4}"/>
              </a:ext>
            </a:extLst>
          </p:cNvPr>
          <p:cNvSpPr txBox="1"/>
          <p:nvPr/>
        </p:nvSpPr>
        <p:spPr>
          <a:xfrm>
            <a:off x="8866685" y="4604865"/>
            <a:ext cx="203308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400" b="1" dirty="0">
                <a:solidFill>
                  <a:srgbClr val="FFFF00"/>
                </a:solidFill>
              </a:rPr>
              <a:t>Sourc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3EA419B-AC03-9E96-8328-9BFAAC4DA122}"/>
              </a:ext>
            </a:extLst>
          </p:cNvPr>
          <p:cNvSpPr txBox="1"/>
          <p:nvPr/>
        </p:nvSpPr>
        <p:spPr>
          <a:xfrm>
            <a:off x="8843107" y="5615138"/>
            <a:ext cx="24793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1"/>
                </a:solidFill>
              </a:rPr>
              <a:t>Physical properti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0C103A3-2E13-D032-79CE-B15DF71EF33A}"/>
              </a:ext>
            </a:extLst>
          </p:cNvPr>
          <p:cNvSpPr txBox="1"/>
          <p:nvPr/>
        </p:nvSpPr>
        <p:spPr>
          <a:xfrm>
            <a:off x="10545862" y="3073238"/>
            <a:ext cx="22762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Chemical properti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F8CA38-E071-21CA-54A4-7508A60EEC9E}"/>
              </a:ext>
            </a:extLst>
          </p:cNvPr>
          <p:cNvSpPr txBox="1"/>
          <p:nvPr/>
        </p:nvSpPr>
        <p:spPr>
          <a:xfrm>
            <a:off x="12859915" y="3644714"/>
            <a:ext cx="1138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Effec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4B70FAF-49EC-ACCA-9FD8-E88BD7AC6B0E}"/>
              </a:ext>
            </a:extLst>
          </p:cNvPr>
          <p:cNvSpPr txBox="1"/>
          <p:nvPr/>
        </p:nvSpPr>
        <p:spPr>
          <a:xfrm>
            <a:off x="13407670" y="5104386"/>
            <a:ext cx="1001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Use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A58926B-B8AE-9492-70E0-BA9A13035E31}"/>
              </a:ext>
            </a:extLst>
          </p:cNvPr>
          <p:cNvSpPr txBox="1"/>
          <p:nvPr/>
        </p:nvSpPr>
        <p:spPr>
          <a:xfrm>
            <a:off x="12918291" y="6544455"/>
            <a:ext cx="20330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Extraction technique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5DA20BF-CF37-5CDA-AD25-8F497BBD906C}"/>
              </a:ext>
            </a:extLst>
          </p:cNvPr>
          <p:cNvSpPr txBox="1"/>
          <p:nvPr/>
        </p:nvSpPr>
        <p:spPr>
          <a:xfrm>
            <a:off x="10233638" y="7410825"/>
            <a:ext cx="19358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Detection tests</a:t>
            </a:r>
          </a:p>
        </p:txBody>
      </p:sp>
    </p:spTree>
    <p:extLst>
      <p:ext uri="{BB962C8B-B14F-4D97-AF65-F5344CB8AC3E}">
        <p14:creationId xmlns:p14="http://schemas.microsoft.com/office/powerpoint/2010/main" val="118027418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2A3968-E617-2535-3AF4-87D1C98534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2816" y="2575022"/>
            <a:ext cx="3218234" cy="321002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6000" b="1" dirty="0"/>
              <a:t>Nicotine</a:t>
            </a:r>
          </a:p>
        </p:txBody>
      </p:sp>
      <p:sp>
        <p:nvSpPr>
          <p:cNvPr id="4" name="Flowchart: Connector 3">
            <a:extLst>
              <a:ext uri="{FF2B5EF4-FFF2-40B4-BE49-F238E27FC236}">
                <a16:creationId xmlns:a16="http://schemas.microsoft.com/office/drawing/2014/main" id="{6CAFBF9F-DD1F-DD4B-5787-7DE79795163A}"/>
              </a:ext>
            </a:extLst>
          </p:cNvPr>
          <p:cNvSpPr/>
          <p:nvPr/>
        </p:nvSpPr>
        <p:spPr>
          <a:xfrm>
            <a:off x="8709500" y="2691754"/>
            <a:ext cx="6459166" cy="5963056"/>
          </a:xfrm>
          <a:prstGeom prst="flowChartConnector">
            <a:avLst/>
          </a:prstGeom>
          <a:solidFill>
            <a:srgbClr val="478189"/>
          </a:solidFill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400" b="1" dirty="0">
              <a:solidFill>
                <a:schemeClr val="bg2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4518555-D599-09D8-5E74-DE166D5125F4}"/>
              </a:ext>
            </a:extLst>
          </p:cNvPr>
          <p:cNvSpPr txBox="1"/>
          <p:nvPr/>
        </p:nvSpPr>
        <p:spPr>
          <a:xfrm>
            <a:off x="8866685" y="4604865"/>
            <a:ext cx="203308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400" b="1" dirty="0">
                <a:solidFill>
                  <a:srgbClr val="FFFF00"/>
                </a:solidFill>
              </a:rPr>
              <a:t>Sourc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3EA419B-AC03-9E96-8328-9BFAAC4DA122}"/>
              </a:ext>
            </a:extLst>
          </p:cNvPr>
          <p:cNvSpPr txBox="1"/>
          <p:nvPr/>
        </p:nvSpPr>
        <p:spPr>
          <a:xfrm>
            <a:off x="8843107" y="5615138"/>
            <a:ext cx="24793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1"/>
                </a:solidFill>
              </a:rPr>
              <a:t>Physical properti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0C103A3-2E13-D032-79CE-B15DF71EF33A}"/>
              </a:ext>
            </a:extLst>
          </p:cNvPr>
          <p:cNvSpPr txBox="1"/>
          <p:nvPr/>
        </p:nvSpPr>
        <p:spPr>
          <a:xfrm>
            <a:off x="10545862" y="3073238"/>
            <a:ext cx="22762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Chemical properti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F8CA38-E071-21CA-54A4-7508A60EEC9E}"/>
              </a:ext>
            </a:extLst>
          </p:cNvPr>
          <p:cNvSpPr txBox="1"/>
          <p:nvPr/>
        </p:nvSpPr>
        <p:spPr>
          <a:xfrm>
            <a:off x="12859915" y="3644714"/>
            <a:ext cx="1138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Effec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4B70FAF-49EC-ACCA-9FD8-E88BD7AC6B0E}"/>
              </a:ext>
            </a:extLst>
          </p:cNvPr>
          <p:cNvSpPr txBox="1"/>
          <p:nvPr/>
        </p:nvSpPr>
        <p:spPr>
          <a:xfrm>
            <a:off x="13407670" y="5104386"/>
            <a:ext cx="1001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Use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A58926B-B8AE-9492-70E0-BA9A13035E31}"/>
              </a:ext>
            </a:extLst>
          </p:cNvPr>
          <p:cNvSpPr txBox="1"/>
          <p:nvPr/>
        </p:nvSpPr>
        <p:spPr>
          <a:xfrm>
            <a:off x="12918291" y="6544455"/>
            <a:ext cx="20330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Extraction technique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5DA20BF-CF37-5CDA-AD25-8F497BBD906C}"/>
              </a:ext>
            </a:extLst>
          </p:cNvPr>
          <p:cNvSpPr txBox="1"/>
          <p:nvPr/>
        </p:nvSpPr>
        <p:spPr>
          <a:xfrm>
            <a:off x="10233638" y="7410825"/>
            <a:ext cx="19358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Detection test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271CF55-AD75-34B5-5BE2-CCD0F566D7C6}"/>
              </a:ext>
            </a:extLst>
          </p:cNvPr>
          <p:cNvSpPr txBox="1"/>
          <p:nvPr/>
        </p:nvSpPr>
        <p:spPr>
          <a:xfrm>
            <a:off x="4642338" y="2691754"/>
            <a:ext cx="3881426" cy="2939074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marL="342900" lvl="0" indent="-342900" rtl="0">
              <a:lnSpc>
                <a:spcPct val="115000"/>
              </a:lnSpc>
              <a:buFont typeface="+mj-lt"/>
              <a:buAutoNum type="arabicPeriod"/>
            </a:pP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Family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Solanacea</a:t>
            </a: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lvl="0" indent="-342900" rtl="0">
              <a:lnSpc>
                <a:spcPct val="115000"/>
              </a:lnSpc>
              <a:buFont typeface="+mj-lt"/>
              <a:buAutoNum type="arabicPeriod"/>
            </a:pP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The genus is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Nicotina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(includes about 35 species)</a:t>
            </a:r>
          </a:p>
          <a:p>
            <a:pPr marL="342900" lvl="0" indent="-342900" rtl="0">
              <a:lnSpc>
                <a:spcPct val="115000"/>
              </a:lnSpc>
              <a:buFont typeface="+mj-lt"/>
              <a:buAutoNum type="arabicPeriod"/>
            </a:pP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The most widely grown species are: N.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ristica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and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N.toabccum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 marL="342900" lvl="0" indent="-342900" rtl="0">
              <a:lnSpc>
                <a:spcPct val="115000"/>
              </a:lnSpc>
              <a:buFont typeface="+mj-lt"/>
              <a:buAutoNum type="arabicPeriod"/>
            </a:pP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2% to 8%</a:t>
            </a:r>
          </a:p>
          <a:p>
            <a:pPr marL="342900" lvl="0" indent="-342900" rtl="0">
              <a:lnSpc>
                <a:spcPct val="115000"/>
              </a:lnSpc>
              <a:buFont typeface="+mj-lt"/>
              <a:buAutoNum type="arabicPeriod"/>
            </a:pP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Also in tomatoes,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aubergines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, peppers and potatoes but at lower conc.</a:t>
            </a:r>
            <a:endParaRPr lang="en-GB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610582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2A3968-E617-2535-3AF4-87D1C98534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2816" y="2575022"/>
            <a:ext cx="3218234" cy="321002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6000" b="1" dirty="0"/>
              <a:t>Nicotine</a:t>
            </a:r>
          </a:p>
        </p:txBody>
      </p:sp>
      <p:sp>
        <p:nvSpPr>
          <p:cNvPr id="4" name="Flowchart: Connector 3">
            <a:extLst>
              <a:ext uri="{FF2B5EF4-FFF2-40B4-BE49-F238E27FC236}">
                <a16:creationId xmlns:a16="http://schemas.microsoft.com/office/drawing/2014/main" id="{6CAFBF9F-DD1F-DD4B-5787-7DE79795163A}"/>
              </a:ext>
            </a:extLst>
          </p:cNvPr>
          <p:cNvSpPr/>
          <p:nvPr/>
        </p:nvSpPr>
        <p:spPr>
          <a:xfrm>
            <a:off x="8709500" y="2691754"/>
            <a:ext cx="6459166" cy="5963056"/>
          </a:xfrm>
          <a:prstGeom prst="flowChartConnector">
            <a:avLst/>
          </a:prstGeom>
          <a:solidFill>
            <a:srgbClr val="478189"/>
          </a:solidFill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400" b="1" dirty="0">
              <a:solidFill>
                <a:schemeClr val="bg2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4518555-D599-09D8-5E74-DE166D5125F4}"/>
              </a:ext>
            </a:extLst>
          </p:cNvPr>
          <p:cNvSpPr txBox="1"/>
          <p:nvPr/>
        </p:nvSpPr>
        <p:spPr>
          <a:xfrm>
            <a:off x="10044267" y="3359625"/>
            <a:ext cx="14591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Sourc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3EA419B-AC03-9E96-8328-9BFAAC4DA122}"/>
              </a:ext>
            </a:extLst>
          </p:cNvPr>
          <p:cNvSpPr txBox="1"/>
          <p:nvPr/>
        </p:nvSpPr>
        <p:spPr>
          <a:xfrm>
            <a:off x="9257129" y="4226348"/>
            <a:ext cx="247934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>
                <a:solidFill>
                  <a:srgbClr val="FFFF00"/>
                </a:solidFill>
              </a:rPr>
              <a:t>Physical properti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0C103A3-2E13-D032-79CE-B15DF71EF33A}"/>
              </a:ext>
            </a:extLst>
          </p:cNvPr>
          <p:cNvSpPr txBox="1"/>
          <p:nvPr/>
        </p:nvSpPr>
        <p:spPr>
          <a:xfrm>
            <a:off x="12263256" y="3459205"/>
            <a:ext cx="22762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Chemical properti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F8CA38-E071-21CA-54A4-7508A60EEC9E}"/>
              </a:ext>
            </a:extLst>
          </p:cNvPr>
          <p:cNvSpPr txBox="1"/>
          <p:nvPr/>
        </p:nvSpPr>
        <p:spPr>
          <a:xfrm>
            <a:off x="13844794" y="5116792"/>
            <a:ext cx="1138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Effec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4B70FAF-49EC-ACCA-9FD8-E88BD7AC6B0E}"/>
              </a:ext>
            </a:extLst>
          </p:cNvPr>
          <p:cNvSpPr txBox="1"/>
          <p:nvPr/>
        </p:nvSpPr>
        <p:spPr>
          <a:xfrm>
            <a:off x="13268265" y="6511489"/>
            <a:ext cx="1001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Use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A58926B-B8AE-9492-70E0-BA9A13035E31}"/>
              </a:ext>
            </a:extLst>
          </p:cNvPr>
          <p:cNvSpPr txBox="1"/>
          <p:nvPr/>
        </p:nvSpPr>
        <p:spPr>
          <a:xfrm>
            <a:off x="11663844" y="7532992"/>
            <a:ext cx="20330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Extraction technique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5DA20BF-CF37-5CDA-AD25-8F497BBD906C}"/>
              </a:ext>
            </a:extLst>
          </p:cNvPr>
          <p:cNvSpPr txBox="1"/>
          <p:nvPr/>
        </p:nvSpPr>
        <p:spPr>
          <a:xfrm>
            <a:off x="9122556" y="6302643"/>
            <a:ext cx="19358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Detection test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271CF55-AD75-34B5-5BE2-CCD0F566D7C6}"/>
              </a:ext>
            </a:extLst>
          </p:cNvPr>
          <p:cNvSpPr txBox="1"/>
          <p:nvPr/>
        </p:nvSpPr>
        <p:spPr>
          <a:xfrm>
            <a:off x="4642338" y="2691754"/>
            <a:ext cx="3881426" cy="3257623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marL="342900" lvl="0" indent="-342900" rtl="0">
              <a:lnSpc>
                <a:spcPct val="115000"/>
              </a:lnSpc>
              <a:buFont typeface="+mj-lt"/>
              <a:buAutoNum type="arabicPeriod"/>
            </a:pP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In pure state is colorless oil with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b.p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=247</a:t>
            </a:r>
            <a:r>
              <a:rPr lang="ar-SA" sz="1800" baseline="30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ە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C  and density 1.009</a:t>
            </a:r>
            <a:r>
              <a:rPr lang="en-US" sz="1800" dirty="0"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GB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lvl="0" indent="-342900">
              <a:lnSpc>
                <a:spcPct val="115000"/>
              </a:lnSpc>
              <a:buFont typeface="+mj-lt"/>
              <a:buAutoNum type="arabicPeriod"/>
            </a:pP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On exposure to air, nicotine turns into yellow or thick brown oil. </a:t>
            </a:r>
            <a:endParaRPr lang="en-GB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lvl="0" indent="-342900">
              <a:lnSpc>
                <a:spcPct val="115000"/>
              </a:lnSpc>
              <a:buFont typeface="+mj-lt"/>
              <a:buAutoNum type="arabicPeriod"/>
            </a:pP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It possesses burning taste.</a:t>
            </a:r>
            <a:endParaRPr lang="en-GB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lvl="0" indent="-342900">
              <a:lnSpc>
                <a:spcPct val="115000"/>
              </a:lnSpc>
              <a:buFont typeface="+mj-lt"/>
              <a:buAutoNum type="arabicPeriod"/>
            </a:pP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Nicotine is miscible in all proportions with water and also is easily soluble in, ethanol, ether and benzene.  </a:t>
            </a:r>
            <a:endParaRPr lang="en-GB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lvl="0" indent="-342900">
              <a:lnSpc>
                <a:spcPct val="115000"/>
              </a:lnSpc>
              <a:spcAft>
                <a:spcPts val="1000"/>
              </a:spcAft>
              <a:buFont typeface="+mj-lt"/>
              <a:buAutoNum type="arabicPeriod"/>
            </a:pP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Nicotine easily penetrates the skin.</a:t>
            </a:r>
            <a:endParaRPr lang="en-GB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568710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2A3968-E617-2535-3AF4-87D1C98534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2816" y="2575022"/>
            <a:ext cx="3218234" cy="321002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6000" b="1" dirty="0"/>
              <a:t>Nicotine</a:t>
            </a:r>
          </a:p>
        </p:txBody>
      </p:sp>
      <p:sp>
        <p:nvSpPr>
          <p:cNvPr id="4" name="Flowchart: Connector 3">
            <a:extLst>
              <a:ext uri="{FF2B5EF4-FFF2-40B4-BE49-F238E27FC236}">
                <a16:creationId xmlns:a16="http://schemas.microsoft.com/office/drawing/2014/main" id="{6CAFBF9F-DD1F-DD4B-5787-7DE79795163A}"/>
              </a:ext>
            </a:extLst>
          </p:cNvPr>
          <p:cNvSpPr/>
          <p:nvPr/>
        </p:nvSpPr>
        <p:spPr>
          <a:xfrm>
            <a:off x="8709500" y="2691754"/>
            <a:ext cx="6459166" cy="5963056"/>
          </a:xfrm>
          <a:prstGeom prst="flowChartConnector">
            <a:avLst/>
          </a:prstGeom>
          <a:solidFill>
            <a:srgbClr val="478189"/>
          </a:solidFill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400" b="1" dirty="0">
              <a:solidFill>
                <a:schemeClr val="bg2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4518555-D599-09D8-5E74-DE166D5125F4}"/>
              </a:ext>
            </a:extLst>
          </p:cNvPr>
          <p:cNvSpPr txBox="1"/>
          <p:nvPr/>
        </p:nvSpPr>
        <p:spPr>
          <a:xfrm>
            <a:off x="9954242" y="7472290"/>
            <a:ext cx="14591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Sourc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3EA419B-AC03-9E96-8328-9BFAAC4DA122}"/>
              </a:ext>
            </a:extLst>
          </p:cNvPr>
          <p:cNvSpPr txBox="1"/>
          <p:nvPr/>
        </p:nvSpPr>
        <p:spPr>
          <a:xfrm>
            <a:off x="11114662" y="7382469"/>
            <a:ext cx="16488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Physical properti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0C103A3-2E13-D032-79CE-B15DF71EF33A}"/>
              </a:ext>
            </a:extLst>
          </p:cNvPr>
          <p:cNvSpPr txBox="1"/>
          <p:nvPr/>
        </p:nvSpPr>
        <p:spPr>
          <a:xfrm>
            <a:off x="8940666" y="4854447"/>
            <a:ext cx="265513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000" b="1" dirty="0">
                <a:solidFill>
                  <a:srgbClr val="FFFF00"/>
                </a:solidFill>
              </a:rPr>
              <a:t>Chemical properti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F8CA38-E071-21CA-54A4-7508A60EEC9E}"/>
              </a:ext>
            </a:extLst>
          </p:cNvPr>
          <p:cNvSpPr txBox="1"/>
          <p:nvPr/>
        </p:nvSpPr>
        <p:spPr>
          <a:xfrm>
            <a:off x="9883917" y="3436934"/>
            <a:ext cx="1138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Effec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4B70FAF-49EC-ACCA-9FD8-E88BD7AC6B0E}"/>
              </a:ext>
            </a:extLst>
          </p:cNvPr>
          <p:cNvSpPr txBox="1"/>
          <p:nvPr/>
        </p:nvSpPr>
        <p:spPr>
          <a:xfrm>
            <a:off x="11484275" y="3323444"/>
            <a:ext cx="1001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Use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A58926B-B8AE-9492-70E0-BA9A13035E31}"/>
              </a:ext>
            </a:extLst>
          </p:cNvPr>
          <p:cNvSpPr txBox="1"/>
          <p:nvPr/>
        </p:nvSpPr>
        <p:spPr>
          <a:xfrm>
            <a:off x="12551807" y="3505185"/>
            <a:ext cx="20330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Extraction technique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5DA20BF-CF37-5CDA-AD25-8F497BBD906C}"/>
              </a:ext>
            </a:extLst>
          </p:cNvPr>
          <p:cNvSpPr txBox="1"/>
          <p:nvPr/>
        </p:nvSpPr>
        <p:spPr>
          <a:xfrm>
            <a:off x="12782084" y="6366737"/>
            <a:ext cx="19358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Detection test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3091809-BA85-E783-E179-7A6452CB8924}"/>
              </a:ext>
            </a:extLst>
          </p:cNvPr>
          <p:cNvSpPr txBox="1"/>
          <p:nvPr/>
        </p:nvSpPr>
        <p:spPr>
          <a:xfrm>
            <a:off x="4682532" y="2451798"/>
            <a:ext cx="3671631" cy="286232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1.	Aqueous solution of nicotine is strongly alkaline to litmus.</a:t>
            </a:r>
          </a:p>
          <a:p>
            <a:r>
              <a:rPr lang="en-US" dirty="0"/>
              <a:t>2.	Nicotine forms salts with acids that are usually solid and water soluble.</a:t>
            </a:r>
          </a:p>
          <a:p>
            <a:r>
              <a:rPr lang="en-US" dirty="0"/>
              <a:t>3.	Nicotine is oily liquid that is miscible with water in its base form.</a:t>
            </a:r>
          </a:p>
          <a:p>
            <a:r>
              <a:rPr lang="en-US" dirty="0"/>
              <a:t>4.	The tobacco alkaloids occur in plant as salt of citric, malic or oxalic acid</a:t>
            </a:r>
          </a:p>
        </p:txBody>
      </p:sp>
    </p:spTree>
    <p:extLst>
      <p:ext uri="{BB962C8B-B14F-4D97-AF65-F5344CB8AC3E}">
        <p14:creationId xmlns:p14="http://schemas.microsoft.com/office/powerpoint/2010/main" val="187265159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2A3968-E617-2535-3AF4-87D1C98534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2816" y="2575022"/>
            <a:ext cx="3218234" cy="321002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6000" b="1" dirty="0"/>
              <a:t>Nicotine</a:t>
            </a:r>
          </a:p>
        </p:txBody>
      </p:sp>
      <p:sp>
        <p:nvSpPr>
          <p:cNvPr id="4" name="Flowchart: Connector 3">
            <a:extLst>
              <a:ext uri="{FF2B5EF4-FFF2-40B4-BE49-F238E27FC236}">
                <a16:creationId xmlns:a16="http://schemas.microsoft.com/office/drawing/2014/main" id="{6CAFBF9F-DD1F-DD4B-5787-7DE79795163A}"/>
              </a:ext>
            </a:extLst>
          </p:cNvPr>
          <p:cNvSpPr/>
          <p:nvPr/>
        </p:nvSpPr>
        <p:spPr>
          <a:xfrm>
            <a:off x="8709500" y="2691754"/>
            <a:ext cx="6459166" cy="5963056"/>
          </a:xfrm>
          <a:prstGeom prst="flowChartConnector">
            <a:avLst/>
          </a:prstGeom>
          <a:solidFill>
            <a:srgbClr val="478189"/>
          </a:solidFill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400" b="1" dirty="0">
              <a:solidFill>
                <a:schemeClr val="bg2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4518555-D599-09D8-5E74-DE166D5125F4}"/>
              </a:ext>
            </a:extLst>
          </p:cNvPr>
          <p:cNvSpPr txBox="1"/>
          <p:nvPr/>
        </p:nvSpPr>
        <p:spPr>
          <a:xfrm>
            <a:off x="9954242" y="7472290"/>
            <a:ext cx="14591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Sourc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3EA419B-AC03-9E96-8328-9BFAAC4DA122}"/>
              </a:ext>
            </a:extLst>
          </p:cNvPr>
          <p:cNvSpPr txBox="1"/>
          <p:nvPr/>
        </p:nvSpPr>
        <p:spPr>
          <a:xfrm>
            <a:off x="11114662" y="7382469"/>
            <a:ext cx="16488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Physical properti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0C103A3-2E13-D032-79CE-B15DF71EF33A}"/>
              </a:ext>
            </a:extLst>
          </p:cNvPr>
          <p:cNvSpPr txBox="1"/>
          <p:nvPr/>
        </p:nvSpPr>
        <p:spPr>
          <a:xfrm>
            <a:off x="8940666" y="4854447"/>
            <a:ext cx="265513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000" b="1" dirty="0">
                <a:solidFill>
                  <a:srgbClr val="FFFF00"/>
                </a:solidFill>
              </a:rPr>
              <a:t>Chemical properti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F8CA38-E071-21CA-54A4-7508A60EEC9E}"/>
              </a:ext>
            </a:extLst>
          </p:cNvPr>
          <p:cNvSpPr txBox="1"/>
          <p:nvPr/>
        </p:nvSpPr>
        <p:spPr>
          <a:xfrm>
            <a:off x="9883917" y="3436934"/>
            <a:ext cx="1138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Effec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4B70FAF-49EC-ACCA-9FD8-E88BD7AC6B0E}"/>
              </a:ext>
            </a:extLst>
          </p:cNvPr>
          <p:cNvSpPr txBox="1"/>
          <p:nvPr/>
        </p:nvSpPr>
        <p:spPr>
          <a:xfrm>
            <a:off x="11484275" y="3323444"/>
            <a:ext cx="1001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Use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A58926B-B8AE-9492-70E0-BA9A13035E31}"/>
              </a:ext>
            </a:extLst>
          </p:cNvPr>
          <p:cNvSpPr txBox="1"/>
          <p:nvPr/>
        </p:nvSpPr>
        <p:spPr>
          <a:xfrm>
            <a:off x="12551807" y="3505185"/>
            <a:ext cx="20330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Extraction technique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5DA20BF-CF37-5CDA-AD25-8F497BBD906C}"/>
              </a:ext>
            </a:extLst>
          </p:cNvPr>
          <p:cNvSpPr txBox="1"/>
          <p:nvPr/>
        </p:nvSpPr>
        <p:spPr>
          <a:xfrm>
            <a:off x="12782084" y="6366737"/>
            <a:ext cx="19358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Detection test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F308AF3-8229-08AE-8925-1B9DE2551E28}"/>
              </a:ext>
            </a:extLst>
          </p:cNvPr>
          <p:cNvSpPr txBox="1"/>
          <p:nvPr/>
        </p:nvSpPr>
        <p:spPr>
          <a:xfrm>
            <a:off x="4351622" y="2397189"/>
            <a:ext cx="3611141" cy="3046988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GB" sz="2400" b="1" dirty="0"/>
              <a:t>Chemical structure</a:t>
            </a:r>
          </a:p>
          <a:p>
            <a:endParaRPr lang="en-GB" sz="2400" b="1" dirty="0"/>
          </a:p>
          <a:p>
            <a:endParaRPr lang="en-GB" sz="2400" b="1" dirty="0"/>
          </a:p>
          <a:p>
            <a:endParaRPr lang="en-GB" sz="2400" b="1" dirty="0"/>
          </a:p>
          <a:p>
            <a:endParaRPr lang="en-GB" sz="2400" b="1" dirty="0"/>
          </a:p>
          <a:p>
            <a:endParaRPr lang="en-GB" sz="2400" b="1" dirty="0"/>
          </a:p>
          <a:p>
            <a:endParaRPr lang="en-GB" sz="2400" b="1" dirty="0"/>
          </a:p>
          <a:p>
            <a:endParaRPr lang="en-GB" sz="2400" b="1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65CC484-F97F-1A60-2AFC-9CCA0E9D10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751651"/>
              </p:ext>
            </p:extLst>
          </p:nvPr>
        </p:nvGraphicFramePr>
        <p:xfrm>
          <a:off x="5225912" y="3057881"/>
          <a:ext cx="2064623" cy="2284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490265" imgH="1650082" progId="ChemDraw.Document.6.0">
                  <p:embed/>
                </p:oleObj>
              </mc:Choice>
              <mc:Fallback>
                <p:oleObj name="CS ChemDraw Drawing" r:id="rId2" imgW="1490265" imgH="1650082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26681C0-7C97-C86A-6F43-E7369A5AE5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25912" y="3057881"/>
                        <a:ext cx="2064623" cy="2284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394705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2A3968-E617-2535-3AF4-87D1C98534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2816" y="2575022"/>
            <a:ext cx="3218234" cy="321002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6000" b="1" dirty="0"/>
              <a:t>Nicotine</a:t>
            </a:r>
          </a:p>
        </p:txBody>
      </p:sp>
      <p:sp>
        <p:nvSpPr>
          <p:cNvPr id="4" name="Flowchart: Connector 3">
            <a:extLst>
              <a:ext uri="{FF2B5EF4-FFF2-40B4-BE49-F238E27FC236}">
                <a16:creationId xmlns:a16="http://schemas.microsoft.com/office/drawing/2014/main" id="{6CAFBF9F-DD1F-DD4B-5787-7DE79795163A}"/>
              </a:ext>
            </a:extLst>
          </p:cNvPr>
          <p:cNvSpPr/>
          <p:nvPr/>
        </p:nvSpPr>
        <p:spPr>
          <a:xfrm>
            <a:off x="8709500" y="2691754"/>
            <a:ext cx="6459166" cy="5963056"/>
          </a:xfrm>
          <a:prstGeom prst="flowChartConnector">
            <a:avLst/>
          </a:prstGeom>
          <a:solidFill>
            <a:srgbClr val="478189"/>
          </a:solidFill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400" b="1" dirty="0">
              <a:solidFill>
                <a:schemeClr val="bg2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4518555-D599-09D8-5E74-DE166D5125F4}"/>
              </a:ext>
            </a:extLst>
          </p:cNvPr>
          <p:cNvSpPr txBox="1"/>
          <p:nvPr/>
        </p:nvSpPr>
        <p:spPr>
          <a:xfrm>
            <a:off x="9954242" y="7472290"/>
            <a:ext cx="14591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Sourc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3EA419B-AC03-9E96-8328-9BFAAC4DA122}"/>
              </a:ext>
            </a:extLst>
          </p:cNvPr>
          <p:cNvSpPr txBox="1"/>
          <p:nvPr/>
        </p:nvSpPr>
        <p:spPr>
          <a:xfrm>
            <a:off x="11114662" y="7382469"/>
            <a:ext cx="16488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Physical properti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0C103A3-2E13-D032-79CE-B15DF71EF33A}"/>
              </a:ext>
            </a:extLst>
          </p:cNvPr>
          <p:cNvSpPr txBox="1"/>
          <p:nvPr/>
        </p:nvSpPr>
        <p:spPr>
          <a:xfrm>
            <a:off x="8838390" y="5535740"/>
            <a:ext cx="22762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Chemical properti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F8CA38-E071-21CA-54A4-7508A60EEC9E}"/>
              </a:ext>
            </a:extLst>
          </p:cNvPr>
          <p:cNvSpPr txBox="1"/>
          <p:nvPr/>
        </p:nvSpPr>
        <p:spPr>
          <a:xfrm>
            <a:off x="9603514" y="4105349"/>
            <a:ext cx="18098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000" b="1" dirty="0">
                <a:solidFill>
                  <a:srgbClr val="FFFF00"/>
                </a:solidFill>
              </a:rPr>
              <a:t>Effec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4B70FAF-49EC-ACCA-9FD8-E88BD7AC6B0E}"/>
              </a:ext>
            </a:extLst>
          </p:cNvPr>
          <p:cNvSpPr txBox="1"/>
          <p:nvPr/>
        </p:nvSpPr>
        <p:spPr>
          <a:xfrm>
            <a:off x="11484275" y="3323444"/>
            <a:ext cx="1001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Use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A58926B-B8AE-9492-70E0-BA9A13035E31}"/>
              </a:ext>
            </a:extLst>
          </p:cNvPr>
          <p:cNvSpPr txBox="1"/>
          <p:nvPr/>
        </p:nvSpPr>
        <p:spPr>
          <a:xfrm>
            <a:off x="12551807" y="3505185"/>
            <a:ext cx="20330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Extraction technique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5DA20BF-CF37-5CDA-AD25-8F497BBD906C}"/>
              </a:ext>
            </a:extLst>
          </p:cNvPr>
          <p:cNvSpPr txBox="1"/>
          <p:nvPr/>
        </p:nvSpPr>
        <p:spPr>
          <a:xfrm>
            <a:off x="12782084" y="6366737"/>
            <a:ext cx="19358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Detection test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8258FB4-DBA2-47AB-C951-E4D9C1D1DCDF}"/>
              </a:ext>
            </a:extLst>
          </p:cNvPr>
          <p:cNvSpPr txBox="1"/>
          <p:nvPr/>
        </p:nvSpPr>
        <p:spPr>
          <a:xfrm>
            <a:off x="4441371" y="1678075"/>
            <a:ext cx="4360462" cy="2677656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vary from person to person</a:t>
            </a:r>
          </a:p>
          <a:p>
            <a:endParaRPr lang="en-US" sz="2400" b="1" dirty="0">
              <a:solidFill>
                <a:srgbClr val="333333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US" sz="2400" b="1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epends on: 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24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erson size, weight and health, 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24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whether the person is used to taking it. 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24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 amount taken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87262697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2A3968-E617-2535-3AF4-87D1C98534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2816" y="2575022"/>
            <a:ext cx="3218234" cy="321002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6000" b="1" dirty="0"/>
              <a:t>Nicotine</a:t>
            </a:r>
          </a:p>
        </p:txBody>
      </p:sp>
      <p:sp>
        <p:nvSpPr>
          <p:cNvPr id="4" name="Flowchart: Connector 3">
            <a:extLst>
              <a:ext uri="{FF2B5EF4-FFF2-40B4-BE49-F238E27FC236}">
                <a16:creationId xmlns:a16="http://schemas.microsoft.com/office/drawing/2014/main" id="{6CAFBF9F-DD1F-DD4B-5787-7DE79795163A}"/>
              </a:ext>
            </a:extLst>
          </p:cNvPr>
          <p:cNvSpPr/>
          <p:nvPr/>
        </p:nvSpPr>
        <p:spPr>
          <a:xfrm>
            <a:off x="8709500" y="2691754"/>
            <a:ext cx="6459166" cy="5963056"/>
          </a:xfrm>
          <a:prstGeom prst="flowChartConnector">
            <a:avLst/>
          </a:prstGeom>
          <a:solidFill>
            <a:srgbClr val="478189"/>
          </a:solidFill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400" b="1" dirty="0">
              <a:solidFill>
                <a:schemeClr val="bg2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4518555-D599-09D8-5E74-DE166D5125F4}"/>
              </a:ext>
            </a:extLst>
          </p:cNvPr>
          <p:cNvSpPr txBox="1"/>
          <p:nvPr/>
        </p:nvSpPr>
        <p:spPr>
          <a:xfrm>
            <a:off x="13239348" y="6697716"/>
            <a:ext cx="14591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Sourc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3EA419B-AC03-9E96-8328-9BFAAC4DA122}"/>
              </a:ext>
            </a:extLst>
          </p:cNvPr>
          <p:cNvSpPr txBox="1"/>
          <p:nvPr/>
        </p:nvSpPr>
        <p:spPr>
          <a:xfrm>
            <a:off x="13239348" y="5257784"/>
            <a:ext cx="16488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Physical properti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0C103A3-2E13-D032-79CE-B15DF71EF33A}"/>
              </a:ext>
            </a:extLst>
          </p:cNvPr>
          <p:cNvSpPr txBox="1"/>
          <p:nvPr/>
        </p:nvSpPr>
        <p:spPr>
          <a:xfrm>
            <a:off x="10395630" y="7540096"/>
            <a:ext cx="22762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Chemical properti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F8CA38-E071-21CA-54A4-7508A60EEC9E}"/>
              </a:ext>
            </a:extLst>
          </p:cNvPr>
          <p:cNvSpPr txBox="1"/>
          <p:nvPr/>
        </p:nvSpPr>
        <p:spPr>
          <a:xfrm>
            <a:off x="9364499" y="6928548"/>
            <a:ext cx="1138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Effec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4B70FAF-49EC-ACCA-9FD8-E88BD7AC6B0E}"/>
              </a:ext>
            </a:extLst>
          </p:cNvPr>
          <p:cNvSpPr txBox="1"/>
          <p:nvPr/>
        </p:nvSpPr>
        <p:spPr>
          <a:xfrm>
            <a:off x="9211282" y="5171000"/>
            <a:ext cx="16488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b="1" dirty="0">
                <a:solidFill>
                  <a:srgbClr val="FFFF00"/>
                </a:solidFill>
              </a:rPr>
              <a:t>Use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A58926B-B8AE-9492-70E0-BA9A13035E31}"/>
              </a:ext>
            </a:extLst>
          </p:cNvPr>
          <p:cNvSpPr txBox="1"/>
          <p:nvPr/>
        </p:nvSpPr>
        <p:spPr>
          <a:xfrm>
            <a:off x="9500686" y="3909901"/>
            <a:ext cx="20330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Extraction technique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5DA20BF-CF37-5CDA-AD25-8F497BBD906C}"/>
              </a:ext>
            </a:extLst>
          </p:cNvPr>
          <p:cNvSpPr txBox="1"/>
          <p:nvPr/>
        </p:nvSpPr>
        <p:spPr>
          <a:xfrm>
            <a:off x="12080135" y="3446881"/>
            <a:ext cx="19358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Detection test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FE663D3-67BD-E52F-5AE4-94FB5200550C}"/>
              </a:ext>
            </a:extLst>
          </p:cNvPr>
          <p:cNvSpPr txBox="1"/>
          <p:nvPr/>
        </p:nvSpPr>
        <p:spPr>
          <a:xfrm>
            <a:off x="4913644" y="1879041"/>
            <a:ext cx="3434315" cy="4312784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marL="342900" lvl="0" indent="-342900" rtl="0">
              <a:lnSpc>
                <a:spcPct val="115000"/>
              </a:lnSpc>
              <a:buFont typeface="+mj-lt"/>
              <a:buAutoNum type="arabicPeriod"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As insecticidal. </a:t>
            </a:r>
            <a:endParaRPr lang="en-GB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lvl="0" indent="-342900">
              <a:lnSpc>
                <a:spcPct val="115000"/>
              </a:lnSpc>
              <a:buFont typeface="+mj-lt"/>
              <a:buAutoNum type="arabicPeriod"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Tobacco leaves are used as antiseptic, antispasmodic, narcotic and sedative. </a:t>
            </a:r>
            <a:endParaRPr lang="en-GB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lvl="0" indent="-342900">
              <a:lnSpc>
                <a:spcPct val="115000"/>
              </a:lnSpc>
              <a:buFont typeface="+mj-lt"/>
              <a:buAutoNum type="arabicPeriod"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Decoction of tobacco leaves is applied for muscle relaxation.</a:t>
            </a:r>
            <a:endParaRPr lang="en-GB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lvl="0" indent="-342900">
              <a:lnSpc>
                <a:spcPct val="115000"/>
              </a:lnSpc>
              <a:spcAft>
                <a:spcPts val="1000"/>
              </a:spcAft>
              <a:buFont typeface="+mj-lt"/>
              <a:buAutoNum type="arabicPeriod"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Tobacco oil is used in gout and rheumatism.</a:t>
            </a:r>
            <a:endParaRPr lang="en-GB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40676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5</TotalTime>
  <Words>468</Words>
  <Application>Microsoft Office PowerPoint</Application>
  <PresentationFormat>Widescreen</PresentationFormat>
  <Paragraphs>149</Paragraphs>
  <Slides>14</Slides>
  <Notes>0</Notes>
  <HiddenSlides>1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Calibri</vt:lpstr>
      <vt:lpstr>Calibri Light</vt:lpstr>
      <vt:lpstr>Times New Roman</vt:lpstr>
      <vt:lpstr>Wingdings</vt:lpstr>
      <vt:lpstr>Office Theme</vt:lpstr>
      <vt:lpstr>CS ChemDraw Drawing</vt:lpstr>
      <vt:lpstr>Isolation of Nicotine from Tobacco Produc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PS Presentation</dc:title>
  <dc:creator>hp</dc:creator>
  <cp:lastModifiedBy>HP</cp:lastModifiedBy>
  <cp:revision>9</cp:revision>
  <dcterms:created xsi:type="dcterms:W3CDTF">2023-02-26T14:16:33Z</dcterms:created>
  <dcterms:modified xsi:type="dcterms:W3CDTF">2023-02-27T08:36:23Z</dcterms:modified>
</cp:coreProperties>
</file>